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180319" w14:textId="77777777" w:rsidR="002D5E62" w:rsidRPr="006327DE" w:rsidRDefault="006327DE" w:rsidP="0096177F">
      <w:pPr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bookmarkStart w:id="0" w:name="_Toc227133198"/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257713E" wp14:editId="568ADEDE">
                <wp:simplePos x="0" y="0"/>
                <wp:positionH relativeFrom="column">
                  <wp:posOffset>-834390</wp:posOffset>
                </wp:positionH>
                <wp:positionV relativeFrom="paragraph">
                  <wp:posOffset>8255</wp:posOffset>
                </wp:positionV>
                <wp:extent cx="7045325" cy="10231120"/>
                <wp:effectExtent l="0" t="0" r="41275" b="36830"/>
                <wp:wrapNone/>
                <wp:docPr id="267" name="Group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45325" cy="10231120"/>
                          <a:chOff x="441" y="522"/>
                          <a:chExt cx="11116" cy="15898"/>
                        </a:xfrm>
                      </wpg:grpSpPr>
                      <wps:wsp>
                        <wps:cNvPr id="268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1120" y="522"/>
                            <a:ext cx="10404" cy="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1123" y="544"/>
                            <a:ext cx="0" cy="1587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Lin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1120" y="16417"/>
                            <a:ext cx="10426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11535" y="544"/>
                            <a:ext cx="0" cy="1587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1148" y="14151"/>
                            <a:ext cx="10376" cy="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1148" y="15011"/>
                            <a:ext cx="10409" cy="9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4970" y="14166"/>
                            <a:ext cx="1" cy="225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4404" y="14166"/>
                            <a:ext cx="1" cy="225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3554" y="14166"/>
                            <a:ext cx="1" cy="225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2252" y="14166"/>
                            <a:ext cx="2" cy="225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1123" y="16137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1123" y="15855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1123" y="15574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1123" y="15292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1123" y="14729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1123" y="14448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1516" y="14166"/>
                            <a:ext cx="1" cy="84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8763" y="15011"/>
                            <a:ext cx="1" cy="140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8778" y="15559"/>
                            <a:ext cx="2735" cy="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80"/>
                        <wps:cNvCnPr>
                          <a:cxnSpLocks noChangeShapeType="1"/>
                        </wps:cNvCnPr>
                        <wps:spPr bwMode="auto">
                          <a:xfrm flipV="1">
                            <a:off x="8778" y="15284"/>
                            <a:ext cx="2757" cy="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9628" y="15011"/>
                            <a:ext cx="1" cy="56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10591" y="15011"/>
                            <a:ext cx="1" cy="56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441" y="16418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441" y="8311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447" y="8299"/>
                            <a:ext cx="1" cy="810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441" y="15011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441" y="13041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441" y="11633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441" y="10225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731" y="8299"/>
                            <a:ext cx="1" cy="810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Rectangle 91"/>
                        <wps:cNvSpPr>
                          <a:spLocks noChangeArrowheads="1"/>
                        </wps:cNvSpPr>
                        <wps:spPr bwMode="auto">
                          <a:xfrm>
                            <a:off x="1148" y="14729"/>
                            <a:ext cx="396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B5E76C" w14:textId="77777777" w:rsidR="00613969" w:rsidRDefault="00613969" w:rsidP="002D5E62">
                              <w:pPr>
                                <w:spacing w:line="260" w:lineRule="exact"/>
                                <w:jc w:val="center"/>
                                <w:rPr>
                                  <w:spacing w:val="-6"/>
                                  <w:sz w:val="24"/>
                                </w:rPr>
                              </w:pPr>
                              <w:r>
                                <w:rPr>
                                  <w:spacing w:val="-10"/>
                                  <w:sz w:val="24"/>
                                </w:rPr>
                                <w:t>Изм</w:t>
                              </w:r>
                              <w:r>
                                <w:rPr>
                                  <w:spacing w:val="-6"/>
                                  <w:sz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1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1516" y="14729"/>
                            <a:ext cx="679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392928" w14:textId="77777777" w:rsidR="00613969" w:rsidRDefault="00613969" w:rsidP="002D5E62">
                              <w:pPr>
                                <w:spacing w:line="260" w:lineRule="exact"/>
                                <w:rPr>
                                  <w:rFonts w:ascii="Arial" w:hAnsi="Arial"/>
                                  <w:b/>
                                  <w:sz w:val="16"/>
                                </w:rPr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2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2252" y="14729"/>
                            <a:ext cx="1245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E6EC1D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proofErr w:type="gramStart"/>
                              <w:r>
                                <w:rPr>
                                  <w:spacing w:val="-6"/>
                                  <w:sz w:val="24"/>
                                </w:rPr>
                                <w:t>№  докум</w:t>
                              </w:r>
                              <w:r>
                                <w:rPr>
                                  <w:rFonts w:ascii="FlowerC" w:hAnsi="FlowerC"/>
                                </w:rPr>
                                <w:t>.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3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3554" y="14729"/>
                            <a:ext cx="85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507A21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Подп</w:t>
                              </w:r>
                              <w:r>
                                <w:rPr>
                                  <w:rFonts w:ascii="FlowerC" w:hAnsi="FlowerC"/>
                                  <w:spacing w:val="20"/>
                                  <w:sz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4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4404" y="14729"/>
                            <a:ext cx="568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BFC573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5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122" y="15011"/>
                            <a:ext cx="113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3DF588" w14:textId="77777777" w:rsidR="00613969" w:rsidRDefault="00613969" w:rsidP="002D5E62">
                              <w:pPr>
                                <w:spacing w:line="280" w:lineRule="exact"/>
                              </w:pPr>
                              <w:proofErr w:type="spellStart"/>
                              <w:r>
                                <w:rPr>
                                  <w:spacing w:val="-6"/>
                                  <w:sz w:val="24"/>
                                </w:rPr>
                                <w:t>Разраб</w:t>
                              </w:r>
                              <w:proofErr w:type="spellEnd"/>
                              <w:r>
                                <w:rPr>
                                  <w:spacing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6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122" y="15292"/>
                            <a:ext cx="113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F4FD35" w14:textId="77777777" w:rsidR="00613969" w:rsidRDefault="00613969" w:rsidP="002D5E62">
                              <w:pPr>
                                <w:spacing w:line="280" w:lineRule="exact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Про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7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122" y="15855"/>
                            <a:ext cx="113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99EB4D" w14:textId="77777777" w:rsidR="00613969" w:rsidRDefault="00613969" w:rsidP="002D5E62">
                              <w:pPr>
                                <w:spacing w:line="280" w:lineRule="exact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spacing w:val="-6"/>
                                  <w:sz w:val="24"/>
                                </w:rPr>
                                <w:t>Н.контр</w:t>
                              </w:r>
                              <w:proofErr w:type="gramEnd"/>
                              <w:r>
                                <w:rPr>
                                  <w:spacing w:val="-6"/>
                                  <w:sz w:val="24"/>
                                </w:rPr>
                                <w:t>.Н.контр</w:t>
                              </w:r>
                              <w:proofErr w:type="spellEnd"/>
                              <w:r>
                                <w:rPr>
                                  <w:spacing w:val="-6"/>
                                  <w:sz w:val="24"/>
                                </w:rPr>
                                <w:t>.</w:t>
                              </w:r>
                            </w:p>
                            <w:p w14:paraId="24E4D938" w14:textId="77777777" w:rsidR="00613969" w:rsidRDefault="00613969" w:rsidP="002D5E62">
                              <w:pPr>
                                <w:spacing w:line="280" w:lineRule="exact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8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1122" y="16137"/>
                            <a:ext cx="113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B2BF7E" w14:textId="77777777" w:rsidR="00613969" w:rsidRDefault="00613969" w:rsidP="002D5E62">
                              <w:pPr>
                                <w:spacing w:line="280" w:lineRule="exact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 xml:space="preserve">Утв.             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9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8819" y="15011"/>
                            <a:ext cx="793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5495D7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0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9669" y="15011"/>
                            <a:ext cx="85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C53C7B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1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10575" y="15011"/>
                            <a:ext cx="963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B1CF32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2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9046" y="15292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9329" y="15292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AutoShape 105"/>
                        <wps:cNvSpPr>
                          <a:spLocks noChangeArrowheads="1"/>
                        </wps:cNvSpPr>
                        <wps:spPr bwMode="auto">
                          <a:xfrm>
                            <a:off x="478" y="13338"/>
                            <a:ext cx="219" cy="142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A81CCC" w14:textId="77777777" w:rsidR="00613969" w:rsidRDefault="00613969" w:rsidP="002D5E62"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 wp14:anchorId="146DC08D" wp14:editId="5180AF39">
                                    <wp:extent cx="135890" cy="914400"/>
                                    <wp:effectExtent l="0" t="0" r="0" b="0"/>
                                    <wp:docPr id="1" name="Рисунок 1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5890" cy="9144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5" name="AutoShape 106"/>
                        <wps:cNvSpPr>
                          <a:spLocks noChangeArrowheads="1"/>
                        </wps:cNvSpPr>
                        <wps:spPr bwMode="auto">
                          <a:xfrm>
                            <a:off x="478" y="8581"/>
                            <a:ext cx="231" cy="1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8E3F6A" w14:textId="77777777" w:rsidR="00613969" w:rsidRDefault="00613969" w:rsidP="002D5E62"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 wp14:anchorId="50CEFAEB" wp14:editId="2F7CE1B6">
                                    <wp:extent cx="165100" cy="826770"/>
                                    <wp:effectExtent l="0" t="0" r="0" b="0"/>
                                    <wp:docPr id="2" name="Рисунок 1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5100" cy="826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6" name="AutoShape 107"/>
                        <wps:cNvSpPr>
                          <a:spLocks noChangeArrowheads="1"/>
                        </wps:cNvSpPr>
                        <wps:spPr bwMode="auto">
                          <a:xfrm>
                            <a:off x="478" y="10272"/>
                            <a:ext cx="231" cy="1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691041" w14:textId="77777777" w:rsidR="00613969" w:rsidRDefault="00613969" w:rsidP="002D5E62"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 wp14:anchorId="64EBE2E0" wp14:editId="486B8A75">
                                    <wp:extent cx="165100" cy="826770"/>
                                    <wp:effectExtent l="0" t="0" r="0" b="0"/>
                                    <wp:docPr id="3" name="Рисунок 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5100" cy="826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" name="AutoShape 108"/>
                        <wps:cNvSpPr>
                          <a:spLocks noChangeArrowheads="1"/>
                        </wps:cNvSpPr>
                        <wps:spPr bwMode="auto">
                          <a:xfrm>
                            <a:off x="478" y="11682"/>
                            <a:ext cx="219" cy="1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DDA5F1" w14:textId="77777777" w:rsidR="00613969" w:rsidRDefault="00613969" w:rsidP="002D5E62"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 wp14:anchorId="60AB9799" wp14:editId="31E3B468">
                                    <wp:extent cx="135890" cy="826770"/>
                                    <wp:effectExtent l="0" t="0" r="0" b="0"/>
                                    <wp:docPr id="4" name="Рисунок 1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5890" cy="826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8" name="AutoShape 109"/>
                        <wps:cNvSpPr>
                          <a:spLocks noChangeArrowheads="1"/>
                        </wps:cNvSpPr>
                        <wps:spPr bwMode="auto">
                          <a:xfrm>
                            <a:off x="478" y="15054"/>
                            <a:ext cx="219" cy="1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CE9159" w14:textId="77777777" w:rsidR="00613969" w:rsidRDefault="00613969" w:rsidP="002D5E62">
                              <w:r>
                                <w:object w:dxaOrig="225" w:dyaOrig="1305" w14:anchorId="078CBBDF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2pt;height:65.4pt" o:ole="">
                                    <v:imagedata r:id="rId12" o:title=""/>
                                  </v:shape>
                                  <o:OLEObject Type="Embed" ProgID="MSWordArt.2" ShapeID="_x0000_i1026" DrawAspect="Content" ObjectID="_1702262609" r:id="rId13">
                                    <o:FieldCodes>\s</o:FieldCodes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9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2270" y="15294"/>
                            <a:ext cx="1279" cy="2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CEBEC97" w14:textId="62838679" w:rsidR="00613969" w:rsidRPr="00E65D63" w:rsidRDefault="008F6014" w:rsidP="002D5E62">
                              <w:proofErr w:type="spellStart"/>
                              <w:r>
                                <w:t>Галюжин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0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2270" y="15013"/>
                            <a:ext cx="1285" cy="2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80592B3" w14:textId="24148D8B" w:rsidR="00613969" w:rsidRPr="007E5D19" w:rsidRDefault="008F6014" w:rsidP="002D5E6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Харкевич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14:paraId="28D98E2F" w14:textId="77777777" w:rsidR="00613969" w:rsidRPr="00805158" w:rsidRDefault="00613969" w:rsidP="002D5E6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1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4987" y="15014"/>
                            <a:ext cx="3793" cy="1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680E4D9" w14:textId="77777777" w:rsidR="00613969" w:rsidRDefault="00613969" w:rsidP="002D5E62">
                              <w:pPr>
                                <w:pStyle w:val="af0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  <w:p w14:paraId="19D81C45" w14:textId="462B68BE" w:rsidR="00613969" w:rsidRPr="008F2468" w:rsidRDefault="008F6014" w:rsidP="008F6014">
                              <w:pPr>
                                <w:pStyle w:val="af0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84F9B"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Пояснительная</w:t>
                              </w:r>
                              <w:r w:rsidRPr="008F2468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 xml:space="preserve"> записк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2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10592" y="15294"/>
                            <a:ext cx="943" cy="2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C13A49D" w14:textId="77777777" w:rsidR="00613969" w:rsidRPr="00D84136" w:rsidRDefault="00613969" w:rsidP="002D5E62">
                              <w:pPr>
                                <w:jc w:val="center"/>
                              </w:pPr>
                              <w:r>
                                <w:t>3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3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9630" y="15295"/>
                            <a:ext cx="963" cy="2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3DD55CA" w14:textId="77777777" w:rsidR="00613969" w:rsidRDefault="00613969" w:rsidP="002D5E62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4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8780" y="15576"/>
                            <a:ext cx="2733" cy="8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C8BC045" w14:textId="58130D5B" w:rsidR="008F6014" w:rsidRPr="008F2468" w:rsidRDefault="008F6014" w:rsidP="002D5E62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8F2468">
                                <w:rPr>
                                  <w:rFonts w:ascii="Times New Roman" w:hAnsi="Times New Roman"/>
                                  <w:color w:val="000000"/>
                                  <w:sz w:val="27"/>
                                  <w:szCs w:val="27"/>
                                </w:rPr>
                                <w:t>БРУ, гр. ИСиТ-19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ctr" anchorCtr="0" upright="1">
                          <a:noAutofit/>
                        </wps:bodyPr>
                      </wps:wsp>
                      <wps:wsp>
                        <wps:cNvPr id="325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4987" y="14171"/>
                            <a:ext cx="6526" cy="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70F5D20" w14:textId="56A9A86C" w:rsidR="00613969" w:rsidRPr="009E1246" w:rsidRDefault="009E1246" w:rsidP="002D5E62">
                              <w:pPr>
                                <w:spacing w:before="120"/>
                                <w:jc w:val="center"/>
                                <w:rPr>
                                  <w:rFonts w:ascii="Times New Roman" w:hAnsi="Times New Roman"/>
                                  <w:sz w:val="32"/>
                                  <w:szCs w:val="32"/>
                                </w:rPr>
                              </w:pPr>
                              <w:r w:rsidRPr="009E1246">
                                <w:rPr>
                                  <w:rFonts w:ascii="Times New Roman" w:hAnsi="Times New Roman"/>
                                  <w:sz w:val="32"/>
                                  <w:szCs w:val="32"/>
                                </w:rPr>
                                <w:t>051. 1-40 05 01.10030540.17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57713E" id="Group 153" o:spid="_x0000_s1026" style="position:absolute;left:0;text-align:left;margin-left:-65.7pt;margin-top:.65pt;width:554.75pt;height:805.6pt;z-index:251661312" coordorigin="441,522" coordsize="11116,15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">
                <v:line id="Line 61" o:spid="_x0000_s1027" style="position:absolute;flip:y;visibility:visible;mso-wrap-style:square" from="1120,522" to="11524,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" strokeweight="2pt">
                  <v:stroke startarrowwidth="narrow" startarrowlength="short" endarrowwidth="narrow" endarrowlength="short"/>
                </v:line>
                <v:line id="Line 62" o:spid="_x0000_s1028" style="position:absolute;visibility:visible;mso-wrap-style:square" from="1123,544" to="1123,16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3" o:spid="_x0000_s1029" style="position:absolute;flip:y;visibility:visible;mso-wrap-style:square" from="1120,16417" to="11546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line id="Line 64" o:spid="_x0000_s1030" style="position:absolute;visibility:visible;mso-wrap-style:square" from="11535,544" to="11535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5" o:spid="_x0000_s1031" style="position:absolute;flip:y;visibility:visible;mso-wrap-style:square" from="1148,14151" to="11524,14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6" o:spid="_x0000_s1032" style="position:absolute;visibility:visible;mso-wrap-style:square" from="1148,15011" to="11557,15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7" o:spid="_x0000_s1033" style="position:absolute;visibility:visible;mso-wrap-style:square" from="4970,14166" to="4971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" strokeweight="2pt">
                  <v:stroke startarrowwidth="narrow" startarrowlength="short" endarrowwidth="narrow" endarrowlength="short"/>
                </v:line>
                <v:line id="Line 68" o:spid="_x0000_s1034" style="position:absolute;visibility:visible;mso-wrap-style:square" from="4404,14166" to="4405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9" o:spid="_x0000_s1035" style="position:absolute;visibility:visible;mso-wrap-style:square" from="3554,14166" to="3555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line id="Line 70" o:spid="_x0000_s1036" style="position:absolute;visibility:visible;mso-wrap-style:square" from="2252,14166" to="2254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71" o:spid="_x0000_s1037" style="position:absolute;visibility:visible;mso-wrap-style:square" from="1123,16137" to="4951,16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" strokeweight="1pt">
                  <v:stroke startarrowwidth="narrow" startarrowlength="short" endarrowwidth="narrow" endarrowlength="short"/>
                </v:line>
                <v:line id="Line 72" o:spid="_x0000_s1038" style="position:absolute;visibility:visible;mso-wrap-style:square" from="1123,15855" to="4951,15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" strokeweight="1pt">
                  <v:stroke startarrowwidth="narrow" startarrowlength="short" endarrowwidth="narrow" endarrowlength="short"/>
                </v:line>
                <v:line id="Line 73" o:spid="_x0000_s1039" style="position:absolute;visibility:visible;mso-wrap-style:square" from="1123,15574" to="4951,15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" strokeweight="1pt">
                  <v:stroke startarrowwidth="narrow" startarrowlength="short" endarrowwidth="narrow" endarrowlength="short"/>
                </v:line>
                <v:line id="Line 74" o:spid="_x0000_s1040" style="position:absolute;visibility:visible;mso-wrap-style:square" from="1123,15292" to="4951,15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" strokeweight="1pt">
                  <v:stroke startarrowwidth="narrow" startarrowlength="short" endarrowwidth="narrow" endarrowlength="short"/>
                </v:line>
                <v:line id="Line 75" o:spid="_x0000_s1041" style="position:absolute;visibility:visible;mso-wrap-style:square" from="1123,14729" to="4951,14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76" o:spid="_x0000_s1042" style="position:absolute;visibility:visible;mso-wrap-style:square" from="1123,14448" to="4951,14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" strokeweight="1pt">
                  <v:stroke startarrowwidth="narrow" startarrowlength="short" endarrowwidth="narrow" endarrowlength="short"/>
                </v:line>
                <v:line id="Line 77" o:spid="_x0000_s1043" style="position:absolute;visibility:visible;mso-wrap-style:square" from="1516,14166" to="1517,15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78" o:spid="_x0000_s1044" style="position:absolute;visibility:visible;mso-wrap-style:square" from="8763,15011" to="8764,16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79" o:spid="_x0000_s1045" style="position:absolute;flip:y;visibility:visible;mso-wrap-style:square" from="8778,15559" to="11513,15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" strokeweight="2pt">
                  <v:stroke startarrowwidth="narrow" startarrowlength="short" endarrowwidth="narrow" endarrowlength="short"/>
                </v:line>
                <v:line id="Line 80" o:spid="_x0000_s1046" style="position:absolute;flip:y;visibility:visible;mso-wrap-style:square" from="8778,15284" to="11535,15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1" o:spid="_x0000_s1047" style="position:absolute;visibility:visible;mso-wrap-style:square" from="9628,15011" to="9629,15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line id="Line 82" o:spid="_x0000_s1048" style="position:absolute;visibility:visible;mso-wrap-style:square" from="10591,15011" to="10592,15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3" o:spid="_x0000_s1049" style="position:absolute;visibility:visible;mso-wrap-style:square" from="441,16418" to="1120,16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4" o:spid="_x0000_s1050" style="position:absolute;visibility:visible;mso-wrap-style:square" from="441,8311" to="1120,8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5" o:spid="_x0000_s1051" style="position:absolute;visibility:visible;mso-wrap-style:square" from="447,8299" to="448,16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6" o:spid="_x0000_s1052" style="position:absolute;visibility:visible;mso-wrap-style:square" from="441,15011" to="1120,15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7" o:spid="_x0000_s1053" style="position:absolute;visibility:visible;mso-wrap-style:square" from="441,13041" to="1120,13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8" o:spid="_x0000_s1054" style="position:absolute;visibility:visible;mso-wrap-style:square" from="441,11633" to="1120,11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9" o:spid="_x0000_s1055" style="position:absolute;visibility:visible;mso-wrap-style:square" from="441,10225" to="1120,10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line id="Line 90" o:spid="_x0000_s1056" style="position:absolute;visibility:visible;mso-wrap-style:square" from="731,8299" to="732,16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rect id="Rectangle 91" o:spid="_x0000_s1057" style="position:absolute;left:1148;top:14729;width:396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" filled="f" stroked="f" strokeweight="2pt">
                  <v:textbox inset="0,0,0,0">
                    <w:txbxContent>
                      <w:p w14:paraId="1AB5E76C" w14:textId="77777777" w:rsidR="00613969" w:rsidRDefault="00613969" w:rsidP="002D5E62">
                        <w:pPr>
                          <w:spacing w:line="260" w:lineRule="exact"/>
                          <w:jc w:val="center"/>
                          <w:rPr>
                            <w:spacing w:val="-6"/>
                            <w:sz w:val="24"/>
                          </w:rPr>
                        </w:pPr>
                        <w:r>
                          <w:rPr>
                            <w:spacing w:val="-10"/>
                            <w:sz w:val="24"/>
                          </w:rPr>
                          <w:t>Изм</w:t>
                        </w:r>
                        <w:r>
                          <w:rPr>
                            <w:spacing w:val="-6"/>
                            <w:sz w:val="24"/>
                          </w:rPr>
                          <w:t>.</w:t>
                        </w:r>
                      </w:p>
                    </w:txbxContent>
                  </v:textbox>
                </v:rect>
                <v:rect id="Rectangle 92" o:spid="_x0000_s1058" style="position:absolute;left:1516;top:14729;width:679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" filled="f" stroked="f" strokeweight="2pt">
                  <v:textbox inset="0,0,0,0">
                    <w:txbxContent>
                      <w:p w14:paraId="5C392928" w14:textId="77777777" w:rsidR="00613969" w:rsidRDefault="00613969" w:rsidP="002D5E62">
                        <w:pPr>
                          <w:spacing w:line="260" w:lineRule="exact"/>
                          <w:rPr>
                            <w:rFonts w:ascii="Arial" w:hAnsi="Arial"/>
                            <w:b/>
                            <w:sz w:val="16"/>
                          </w:rPr>
                        </w:pPr>
                        <w:r>
                          <w:rPr>
                            <w:spacing w:val="-6"/>
                            <w:sz w:val="24"/>
                          </w:rPr>
                          <w:t>Лист</w:t>
                        </w:r>
                      </w:p>
                    </w:txbxContent>
                  </v:textbox>
                </v:rect>
                <v:rect id="Rectangle 93" o:spid="_x0000_s1059" style="position:absolute;left:2252;top:14729;width:1245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" filled="f" stroked="f" strokeweight="2pt">
                  <v:textbox inset="0,0,0,0">
                    <w:txbxContent>
                      <w:p w14:paraId="73E6EC1D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proofErr w:type="gramStart"/>
                        <w:r>
                          <w:rPr>
                            <w:spacing w:val="-6"/>
                            <w:sz w:val="24"/>
                          </w:rPr>
                          <w:t>№  докум</w:t>
                        </w:r>
                        <w:r>
                          <w:rPr>
                            <w:rFonts w:ascii="FlowerC" w:hAnsi="FlowerC"/>
                          </w:rPr>
                          <w:t>.</w:t>
                        </w:r>
                        <w:proofErr w:type="gramEnd"/>
                      </w:p>
                    </w:txbxContent>
                  </v:textbox>
                </v:rect>
                <v:rect id="Rectangle 94" o:spid="_x0000_s1060" style="position:absolute;left:3554;top:14729;width:85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" filled="f" stroked="f" strokeweight="2pt">
                  <v:textbox inset="0,0,0,0">
                    <w:txbxContent>
                      <w:p w14:paraId="15507A21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Подп</w:t>
                        </w:r>
                        <w:r>
                          <w:rPr>
                            <w:rFonts w:ascii="FlowerC" w:hAnsi="FlowerC"/>
                            <w:spacing w:val="20"/>
                            <w:sz w:val="24"/>
                          </w:rPr>
                          <w:t>.</w:t>
                        </w:r>
                      </w:p>
                    </w:txbxContent>
                  </v:textbox>
                </v:rect>
                <v:rect id="Rectangle 95" o:spid="_x0000_s1061" style="position:absolute;left:4404;top:14729;width:568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" filled="f" stroked="f" strokeweight="2pt">
                  <v:textbox inset="0,0,0,0">
                    <w:txbxContent>
                      <w:p w14:paraId="3DBFC573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Дата</w:t>
                        </w:r>
                      </w:p>
                    </w:txbxContent>
                  </v:textbox>
                </v:rect>
                <v:rect id="Rectangle 96" o:spid="_x0000_s1062" style="position:absolute;left:1122;top:15011;width:11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" filled="f" stroked="f" strokeweight="2pt">
                  <v:textbox inset="0,0,0,0">
                    <w:txbxContent>
                      <w:p w14:paraId="793DF588" w14:textId="77777777" w:rsidR="00613969" w:rsidRDefault="00613969" w:rsidP="002D5E62">
                        <w:pPr>
                          <w:spacing w:line="280" w:lineRule="exact"/>
                        </w:pPr>
                        <w:proofErr w:type="spellStart"/>
                        <w:r>
                          <w:rPr>
                            <w:spacing w:val="-6"/>
                            <w:sz w:val="24"/>
                          </w:rPr>
                          <w:t>Разраб</w:t>
                        </w:r>
                        <w:proofErr w:type="spellEnd"/>
                        <w:r>
                          <w:rPr>
                            <w:spacing w:val="20"/>
                          </w:rPr>
                          <w:t>.</w:t>
                        </w:r>
                      </w:p>
                    </w:txbxContent>
                  </v:textbox>
                </v:rect>
                <v:rect id="Rectangle 97" o:spid="_x0000_s1063" style="position:absolute;left:1122;top:15292;width:11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" filled="f" stroked="f" strokeweight="2pt">
                  <v:textbox inset="0,0,0,0">
                    <w:txbxContent>
                      <w:p w14:paraId="21F4FD35" w14:textId="77777777" w:rsidR="00613969" w:rsidRDefault="00613969" w:rsidP="002D5E62">
                        <w:pPr>
                          <w:spacing w:line="280" w:lineRule="exact"/>
                        </w:pPr>
                        <w:r>
                          <w:rPr>
                            <w:spacing w:val="-6"/>
                            <w:sz w:val="24"/>
                          </w:rPr>
                          <w:t>Пров</w:t>
                        </w:r>
                      </w:p>
                    </w:txbxContent>
                  </v:textbox>
                </v:rect>
                <v:rect id="Rectangle 98" o:spid="_x0000_s1064" style="position:absolute;left:1122;top:15855;width:11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" filled="f" stroked="f" strokeweight="2pt">
                  <v:textbox inset="0,0,0,0">
                    <w:txbxContent>
                      <w:p w14:paraId="4D99EB4D" w14:textId="77777777" w:rsidR="00613969" w:rsidRDefault="00613969" w:rsidP="002D5E62">
                        <w:pPr>
                          <w:spacing w:line="280" w:lineRule="exact"/>
                        </w:pPr>
                        <w:proofErr w:type="spellStart"/>
                        <w:proofErr w:type="gramStart"/>
                        <w:r>
                          <w:rPr>
                            <w:spacing w:val="-6"/>
                            <w:sz w:val="24"/>
                          </w:rPr>
                          <w:t>Н.контр</w:t>
                        </w:r>
                        <w:proofErr w:type="gramEnd"/>
                        <w:r>
                          <w:rPr>
                            <w:spacing w:val="-6"/>
                            <w:sz w:val="24"/>
                          </w:rPr>
                          <w:t>.Н.контр</w:t>
                        </w:r>
                        <w:proofErr w:type="spellEnd"/>
                        <w:r>
                          <w:rPr>
                            <w:spacing w:val="-6"/>
                            <w:sz w:val="24"/>
                          </w:rPr>
                          <w:t>.</w:t>
                        </w:r>
                      </w:p>
                      <w:p w14:paraId="24E4D938" w14:textId="77777777" w:rsidR="00613969" w:rsidRDefault="00613969" w:rsidP="002D5E62">
                        <w:pPr>
                          <w:spacing w:line="280" w:lineRule="exact"/>
                        </w:pPr>
                      </w:p>
                    </w:txbxContent>
                  </v:textbox>
                </v:rect>
                <v:rect id="Rectangle 99" o:spid="_x0000_s1065" style="position:absolute;left:1122;top:16137;width:11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" filled="f" stroked="f" strokeweight="2pt">
                  <v:textbox inset="0,0,0,0">
                    <w:txbxContent>
                      <w:p w14:paraId="66B2BF7E" w14:textId="77777777" w:rsidR="00613969" w:rsidRDefault="00613969" w:rsidP="002D5E62">
                        <w:pPr>
                          <w:spacing w:line="280" w:lineRule="exact"/>
                        </w:pPr>
                        <w:r>
                          <w:rPr>
                            <w:spacing w:val="-6"/>
                            <w:sz w:val="24"/>
                          </w:rPr>
                          <w:t xml:space="preserve">Утв.              </w:t>
                        </w:r>
                      </w:p>
                    </w:txbxContent>
                  </v:textbox>
                </v:rect>
                <v:rect id="Rectangle 100" o:spid="_x0000_s1066" style="position:absolute;left:8819;top:15011;width:793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" filled="f" stroked="f" strokeweight="2pt">
                  <v:textbox inset="0,0,0,0">
                    <w:txbxContent>
                      <w:p w14:paraId="495495D7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Лит.</w:t>
                        </w:r>
                      </w:p>
                    </w:txbxContent>
                  </v:textbox>
                </v:rect>
                <v:rect id="Rectangle 101" o:spid="_x0000_s1067" style="position:absolute;left:9669;top:15011;width:85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" filled="f" stroked="f" strokeweight="2pt">
                  <v:textbox inset="0,0,0,0">
                    <w:txbxContent>
                      <w:p w14:paraId="5BC53C7B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Лист</w:t>
                        </w:r>
                      </w:p>
                    </w:txbxContent>
                  </v:textbox>
                </v:rect>
                <v:rect id="Rectangle 102" o:spid="_x0000_s1068" style="position:absolute;left:10575;top:15011;width:963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" filled="f" stroked="f" strokeweight="2pt">
                  <v:textbox inset="0,0,0,0">
                    <w:txbxContent>
                      <w:p w14:paraId="0BB1CF32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Листов</w:t>
                        </w:r>
                      </w:p>
                    </w:txbxContent>
                  </v:textbox>
                </v:rect>
                <v:line id="Line 103" o:spid="_x0000_s1069" style="position:absolute;visibility:visible;mso-wrap-style:square" from="9046,15292" to="9047,15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104" o:spid="_x0000_s1070" style="position:absolute;visibility:visible;mso-wrap-style:square" from="9329,15292" to="9330,15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roundrect id="AutoShape 105" o:spid="_x0000_s1071" style="position:absolute;left:478;top:13338;width:219;height:1427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" filled="f" stroked="f" strokeweight="2pt">
                  <v:textbox inset="0,0,0,0">
                    <w:txbxContent>
                      <w:p w14:paraId="58A81CCC" w14:textId="77777777" w:rsidR="00613969" w:rsidRDefault="00613969" w:rsidP="002D5E62"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 wp14:anchorId="146DC08D" wp14:editId="5180AF39">
                              <wp:extent cx="135890" cy="914400"/>
                              <wp:effectExtent l="0" t="0" r="0" b="0"/>
                              <wp:docPr id="1" name="Рисунок 1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5890" cy="9144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oundrect id="AutoShape 106" o:spid="_x0000_s1072" style="position:absolute;left:478;top:8581;width:231;height:130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" filled="f" stroked="f" strokeweight="2pt">
                  <v:textbox inset="0,0,0,0">
                    <w:txbxContent>
                      <w:p w14:paraId="0A8E3F6A" w14:textId="77777777" w:rsidR="00613969" w:rsidRDefault="00613969" w:rsidP="002D5E62"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 wp14:anchorId="50CEFAEB" wp14:editId="2F7CE1B6">
                              <wp:extent cx="165100" cy="826770"/>
                              <wp:effectExtent l="0" t="0" r="0" b="0"/>
                              <wp:docPr id="2" name="Рисунок 1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5100" cy="8267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oundrect id="AutoShape 107" o:spid="_x0000_s1073" style="position:absolute;left:478;top:10272;width:231;height:130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" filled="f" stroked="f" strokeweight="2pt">
                  <v:textbox inset="0,0,0,0">
                    <w:txbxContent>
                      <w:p w14:paraId="04691041" w14:textId="77777777" w:rsidR="00613969" w:rsidRDefault="00613969" w:rsidP="002D5E62"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 wp14:anchorId="64EBE2E0" wp14:editId="486B8A75">
                              <wp:extent cx="165100" cy="826770"/>
                              <wp:effectExtent l="0" t="0" r="0" b="0"/>
                              <wp:docPr id="3" name="Рисунок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5100" cy="8267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oundrect id="AutoShape 108" o:spid="_x0000_s1074" style="position:absolute;left:478;top:11682;width:219;height:130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" filled="f" stroked="f" strokeweight="2pt">
                  <v:textbox inset="0,0,0,0">
                    <w:txbxContent>
                      <w:p w14:paraId="3DDDA5F1" w14:textId="77777777" w:rsidR="00613969" w:rsidRDefault="00613969" w:rsidP="002D5E62"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 wp14:anchorId="60AB9799" wp14:editId="31E3B468">
                              <wp:extent cx="135890" cy="826770"/>
                              <wp:effectExtent l="0" t="0" r="0" b="0"/>
                              <wp:docPr id="4" name="Рисунок 1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5890" cy="8267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oundrect id="AutoShape 109" o:spid="_x0000_s1075" style="position:absolute;left:478;top:15054;width:219;height:130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" filled="f" stroked="f" strokeweight="2pt">
                  <v:textbox inset="0,0,0,0">
                    <w:txbxContent>
                      <w:p w14:paraId="11CE9159" w14:textId="77777777" w:rsidR="00613969" w:rsidRDefault="00613969" w:rsidP="002D5E62">
                        <w:r>
                          <w:object w:dxaOrig="225" w:dyaOrig="1305" w14:anchorId="078CBBDF">
                            <v:shape id="_x0000_i1026" type="#_x0000_t75" style="width:12pt;height:65.4pt" o:ole="">
                              <v:imagedata r:id="rId12" o:title=""/>
                            </v:shape>
                            <o:OLEObject Type="Embed" ProgID="MSWordArt.2" ShapeID="_x0000_i1026" DrawAspect="Content" ObjectID="_1702262609" r:id="rId14">
                              <o:FieldCodes>\s</o:FieldCodes>
                            </o:OLEObject>
                          </w:object>
                        </w:r>
                      </w:p>
                    </w:txbxContent>
                  </v:textbox>
                </v:roundrect>
                <v:rect id="Rectangle 110" o:spid="_x0000_s1076" style="position:absolute;left:2270;top:15294;width:1279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" filled="f">
                  <v:textbox inset="1pt,1pt,1pt,1pt">
                    <w:txbxContent>
                      <w:p w14:paraId="7CEBEC97" w14:textId="62838679" w:rsidR="00613969" w:rsidRPr="00E65D63" w:rsidRDefault="008F6014" w:rsidP="002D5E62">
                        <w:proofErr w:type="spellStart"/>
                        <w:r>
                          <w:t>Галюжин</w:t>
                        </w:r>
                        <w:proofErr w:type="spellEnd"/>
                      </w:p>
                    </w:txbxContent>
                  </v:textbox>
                </v:rect>
                <v:rect id="Rectangle 111" o:spid="_x0000_s1077" style="position:absolute;left:2270;top:15013;width:1285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" filled="f">
                  <v:textbox inset="1pt,1pt,1pt,1pt">
                    <w:txbxContent>
                      <w:p w14:paraId="180592B3" w14:textId="24148D8B" w:rsidR="00613969" w:rsidRPr="007E5D19" w:rsidRDefault="008F6014" w:rsidP="002D5E62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Харкевич</w:t>
                        </w:r>
                        <w:r>
                          <w:rPr>
                            <w:sz w:val="24"/>
                            <w:szCs w:val="24"/>
                          </w:rPr>
                          <w:tab/>
                        </w:r>
                      </w:p>
                      <w:p w14:paraId="28D98E2F" w14:textId="77777777" w:rsidR="00613969" w:rsidRPr="00805158" w:rsidRDefault="00613969" w:rsidP="002D5E62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ect>
                <v:rect id="Rectangle 112" o:spid="_x0000_s1078" style="position:absolute;left:4987;top:15014;width:3793;height:1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" filled="f">
                  <v:textbox inset="1pt,1pt,1pt,1pt">
                    <w:txbxContent>
                      <w:p w14:paraId="0680E4D9" w14:textId="77777777" w:rsidR="00613969" w:rsidRDefault="00613969" w:rsidP="002D5E62">
                        <w:pPr>
                          <w:pStyle w:val="af0"/>
                          <w:rPr>
                            <w:sz w:val="24"/>
                            <w:szCs w:val="24"/>
                          </w:rPr>
                        </w:pPr>
                      </w:p>
                      <w:p w14:paraId="19D81C45" w14:textId="462B68BE" w:rsidR="00613969" w:rsidRPr="008F2468" w:rsidRDefault="008F6014" w:rsidP="008F6014">
                        <w:pPr>
                          <w:pStyle w:val="af0"/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084F9B"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Пояснительная</w:t>
                        </w:r>
                        <w:r w:rsidRPr="008F2468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 xml:space="preserve"> записка</w:t>
                        </w:r>
                      </w:p>
                    </w:txbxContent>
                  </v:textbox>
                </v:rect>
                <v:rect id="Rectangle 113" o:spid="_x0000_s1079" style="position:absolute;left:10592;top:15294;width:943;height:2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" filled="f">
                  <v:textbox inset="1pt,1pt,1pt,1pt">
                    <w:txbxContent>
                      <w:p w14:paraId="1C13A49D" w14:textId="77777777" w:rsidR="00613969" w:rsidRPr="00D84136" w:rsidRDefault="00613969" w:rsidP="002D5E62">
                        <w:pPr>
                          <w:jc w:val="center"/>
                        </w:pPr>
                        <w:r>
                          <w:t>36</w:t>
                        </w:r>
                      </w:p>
                    </w:txbxContent>
                  </v:textbox>
                </v:rect>
                <v:rect id="Rectangle 114" o:spid="_x0000_s1080" style="position:absolute;left:9630;top:15295;width:963;height: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" filled="f">
                  <v:textbox inset="1pt,1pt,1pt,1pt">
                    <w:txbxContent>
                      <w:p w14:paraId="43DD55CA" w14:textId="77777777" w:rsidR="00613969" w:rsidRDefault="00613969" w:rsidP="002D5E62">
                        <w:pPr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rect>
                <v:rect id="Rectangle 115" o:spid="_x0000_s1081" style="position:absolute;left:8780;top:15576;width:2733;height:8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" filled="f">
                  <v:textbox inset="1pt,1pt,1pt,1pt">
                    <w:txbxContent>
                      <w:p w14:paraId="1C8BC045" w14:textId="58130D5B" w:rsidR="008F6014" w:rsidRPr="008F2468" w:rsidRDefault="008F6014" w:rsidP="002D5E62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8F2468">
                          <w:rPr>
                            <w:rFonts w:ascii="Times New Roman" w:hAnsi="Times New Roman"/>
                            <w:color w:val="000000"/>
                            <w:sz w:val="27"/>
                            <w:szCs w:val="27"/>
                          </w:rPr>
                          <w:t>БРУ, гр. ИСиТ-191</w:t>
                        </w:r>
                      </w:p>
                    </w:txbxContent>
                  </v:textbox>
                </v:rect>
                <v:rect id="Rectangle 116" o:spid="_x0000_s1082" style="position:absolute;left:4987;top:14171;width:6526;height:8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" filled="f">
                  <v:textbox inset="1pt,1pt,1pt,1pt">
                    <w:txbxContent>
                      <w:p w14:paraId="170F5D20" w14:textId="56A9A86C" w:rsidR="00613969" w:rsidRPr="009E1246" w:rsidRDefault="009E1246" w:rsidP="002D5E62">
                        <w:pPr>
                          <w:spacing w:before="120"/>
                          <w:jc w:val="center"/>
                          <w:rPr>
                            <w:rFonts w:ascii="Times New Roman" w:hAnsi="Times New Roman"/>
                            <w:sz w:val="32"/>
                            <w:szCs w:val="32"/>
                          </w:rPr>
                        </w:pPr>
                        <w:r w:rsidRPr="009E1246">
                          <w:rPr>
                            <w:rFonts w:ascii="Times New Roman" w:hAnsi="Times New Roman"/>
                            <w:sz w:val="32"/>
                            <w:szCs w:val="32"/>
                          </w:rPr>
                          <w:t>051. 1-40 05 01.10030540.17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2D5E62" w:rsidRPr="006327DE">
        <w:rPr>
          <w:rFonts w:ascii="Times New Roman" w:eastAsia="Times New Roman" w:hAnsi="Times New Roman"/>
          <w:sz w:val="28"/>
          <w:szCs w:val="28"/>
          <w:lang w:eastAsia="ru-RU"/>
        </w:rPr>
        <w:t>Содержание</w:t>
      </w:r>
    </w:p>
    <w:p w14:paraId="713BCAD1" w14:textId="77777777" w:rsidR="002D5E62" w:rsidRPr="006327DE" w:rsidRDefault="002D5E62" w:rsidP="0096177F">
      <w:pPr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tbl>
      <w:tblPr>
        <w:tblStyle w:val="13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709"/>
      </w:tblGrid>
      <w:tr w:rsidR="004305D1" w:rsidRPr="006327DE" w14:paraId="5D5363DF" w14:textId="77777777" w:rsidTr="00D82063">
        <w:tc>
          <w:tcPr>
            <w:tcW w:w="8897" w:type="dxa"/>
          </w:tcPr>
          <w:p w14:paraId="1DE0B3F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Введение</w:t>
            </w:r>
          </w:p>
        </w:tc>
        <w:tc>
          <w:tcPr>
            <w:tcW w:w="709" w:type="dxa"/>
          </w:tcPr>
          <w:p w14:paraId="506567FE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val="en-US" w:eastAsia="ru-RU"/>
              </w:rPr>
              <w:t>4</w:t>
            </w:r>
          </w:p>
        </w:tc>
      </w:tr>
      <w:tr w:rsidR="004305D1" w:rsidRPr="006327DE" w14:paraId="4FED451C" w14:textId="77777777" w:rsidTr="00D82063">
        <w:tc>
          <w:tcPr>
            <w:tcW w:w="8897" w:type="dxa"/>
          </w:tcPr>
          <w:p w14:paraId="632B51BA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Выбор электродвигателя и кинематический расчет</w:t>
            </w:r>
          </w:p>
        </w:tc>
        <w:tc>
          <w:tcPr>
            <w:tcW w:w="709" w:type="dxa"/>
          </w:tcPr>
          <w:p w14:paraId="0FEB461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5</w:t>
            </w:r>
          </w:p>
        </w:tc>
      </w:tr>
      <w:tr w:rsidR="004305D1" w:rsidRPr="006327DE" w14:paraId="0926C682" w14:textId="77777777" w:rsidTr="00D82063">
        <w:tc>
          <w:tcPr>
            <w:tcW w:w="8897" w:type="dxa"/>
          </w:tcPr>
          <w:p w14:paraId="5C813210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Расчет зубчатых колес редуктора</w:t>
            </w:r>
          </w:p>
        </w:tc>
        <w:tc>
          <w:tcPr>
            <w:tcW w:w="709" w:type="dxa"/>
          </w:tcPr>
          <w:p w14:paraId="636A896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7</w:t>
            </w:r>
          </w:p>
        </w:tc>
      </w:tr>
      <w:tr w:rsidR="004305D1" w:rsidRPr="006327DE" w14:paraId="457B757E" w14:textId="77777777" w:rsidTr="00D82063">
        <w:tc>
          <w:tcPr>
            <w:tcW w:w="8897" w:type="dxa"/>
          </w:tcPr>
          <w:p w14:paraId="2F9A2DA3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Расчет валов редуктора</w:t>
            </w:r>
          </w:p>
        </w:tc>
        <w:tc>
          <w:tcPr>
            <w:tcW w:w="709" w:type="dxa"/>
          </w:tcPr>
          <w:p w14:paraId="48D599D6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1</w:t>
            </w:r>
            <w:r w:rsidRPr="006327DE">
              <w:rPr>
                <w:sz w:val="28"/>
                <w:szCs w:val="28"/>
                <w:lang w:val="en-US" w:eastAsia="ru-RU"/>
              </w:rPr>
              <w:t>3</w:t>
            </w:r>
          </w:p>
        </w:tc>
      </w:tr>
      <w:tr w:rsidR="004305D1" w:rsidRPr="006327DE" w14:paraId="3CBBC880" w14:textId="77777777" w:rsidTr="00D82063">
        <w:tc>
          <w:tcPr>
            <w:tcW w:w="8897" w:type="dxa"/>
          </w:tcPr>
          <w:p w14:paraId="2C5738F1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Конструктивные размеры шестерни и колеса</w:t>
            </w:r>
          </w:p>
        </w:tc>
        <w:tc>
          <w:tcPr>
            <w:tcW w:w="709" w:type="dxa"/>
          </w:tcPr>
          <w:p w14:paraId="29304B0C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14</w:t>
            </w:r>
          </w:p>
        </w:tc>
      </w:tr>
      <w:tr w:rsidR="004305D1" w:rsidRPr="006327DE" w14:paraId="2EC58FF0" w14:textId="77777777" w:rsidTr="00D82063">
        <w:tc>
          <w:tcPr>
            <w:tcW w:w="8897" w:type="dxa"/>
          </w:tcPr>
          <w:p w14:paraId="0B07B8BC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Конструктивные размеры корпуса редуктора</w:t>
            </w:r>
          </w:p>
        </w:tc>
        <w:tc>
          <w:tcPr>
            <w:tcW w:w="709" w:type="dxa"/>
          </w:tcPr>
          <w:p w14:paraId="4246BCC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15</w:t>
            </w:r>
          </w:p>
        </w:tc>
      </w:tr>
      <w:tr w:rsidR="004305D1" w:rsidRPr="006327DE" w14:paraId="57D95F25" w14:textId="77777777" w:rsidTr="00D82063">
        <w:tc>
          <w:tcPr>
            <w:tcW w:w="8897" w:type="dxa"/>
          </w:tcPr>
          <w:p w14:paraId="6C2FBC02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Расчет открытой передачи</w:t>
            </w:r>
          </w:p>
        </w:tc>
        <w:tc>
          <w:tcPr>
            <w:tcW w:w="709" w:type="dxa"/>
          </w:tcPr>
          <w:p w14:paraId="7E4C800D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16</w:t>
            </w:r>
          </w:p>
        </w:tc>
      </w:tr>
      <w:tr w:rsidR="004305D1" w:rsidRPr="006327DE" w14:paraId="4C205697" w14:textId="77777777" w:rsidTr="00D82063">
        <w:tc>
          <w:tcPr>
            <w:tcW w:w="8897" w:type="dxa"/>
          </w:tcPr>
          <w:p w14:paraId="4923E1FC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 xml:space="preserve">Первый этап </w:t>
            </w:r>
            <w:r w:rsidR="00434B2D" w:rsidRPr="006327DE">
              <w:rPr>
                <w:sz w:val="28"/>
                <w:szCs w:val="28"/>
                <w:lang w:eastAsia="ru-RU"/>
              </w:rPr>
              <w:t>компоновки</w:t>
            </w:r>
            <w:r w:rsidRPr="006327DE">
              <w:rPr>
                <w:sz w:val="28"/>
                <w:szCs w:val="28"/>
                <w:lang w:eastAsia="ru-RU"/>
              </w:rPr>
              <w:t xml:space="preserve"> редуктора</w:t>
            </w:r>
          </w:p>
        </w:tc>
        <w:tc>
          <w:tcPr>
            <w:tcW w:w="709" w:type="dxa"/>
          </w:tcPr>
          <w:p w14:paraId="00A16EB2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val="en-US" w:eastAsia="ru-RU"/>
              </w:rPr>
              <w:t>22</w:t>
            </w:r>
          </w:p>
        </w:tc>
      </w:tr>
      <w:tr w:rsidR="004305D1" w:rsidRPr="006327DE" w14:paraId="5B48B7BB" w14:textId="77777777" w:rsidTr="00D82063">
        <w:tc>
          <w:tcPr>
            <w:tcW w:w="8897" w:type="dxa"/>
          </w:tcPr>
          <w:p w14:paraId="0FA6B3FA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Проверка долговечности подшипников</w:t>
            </w:r>
          </w:p>
        </w:tc>
        <w:tc>
          <w:tcPr>
            <w:tcW w:w="709" w:type="dxa"/>
          </w:tcPr>
          <w:p w14:paraId="095349F3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23</w:t>
            </w:r>
          </w:p>
        </w:tc>
      </w:tr>
      <w:tr w:rsidR="004305D1" w:rsidRPr="006327DE" w14:paraId="2A49EA25" w14:textId="77777777" w:rsidTr="00D82063">
        <w:tc>
          <w:tcPr>
            <w:tcW w:w="8897" w:type="dxa"/>
          </w:tcPr>
          <w:p w14:paraId="0FBD7394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 xml:space="preserve">Второй этап </w:t>
            </w:r>
            <w:r w:rsidR="00434B2D" w:rsidRPr="006327DE">
              <w:rPr>
                <w:sz w:val="28"/>
                <w:szCs w:val="28"/>
                <w:lang w:eastAsia="ru-RU"/>
              </w:rPr>
              <w:t>компоновки</w:t>
            </w:r>
            <w:r w:rsidRPr="006327DE">
              <w:rPr>
                <w:sz w:val="28"/>
                <w:szCs w:val="28"/>
                <w:lang w:eastAsia="ru-RU"/>
              </w:rPr>
              <w:t xml:space="preserve"> редуктора</w:t>
            </w:r>
          </w:p>
        </w:tc>
        <w:tc>
          <w:tcPr>
            <w:tcW w:w="709" w:type="dxa"/>
          </w:tcPr>
          <w:p w14:paraId="7207A4C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27</w:t>
            </w:r>
          </w:p>
        </w:tc>
      </w:tr>
      <w:tr w:rsidR="004305D1" w:rsidRPr="006327DE" w14:paraId="131EE87E" w14:textId="77777777" w:rsidTr="00D82063">
        <w:tc>
          <w:tcPr>
            <w:tcW w:w="8897" w:type="dxa"/>
          </w:tcPr>
          <w:p w14:paraId="70A86495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Проверка прочности шпоночных соединений</w:t>
            </w:r>
          </w:p>
        </w:tc>
        <w:tc>
          <w:tcPr>
            <w:tcW w:w="709" w:type="dxa"/>
          </w:tcPr>
          <w:p w14:paraId="07278B7D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28</w:t>
            </w:r>
          </w:p>
        </w:tc>
      </w:tr>
      <w:tr w:rsidR="004305D1" w:rsidRPr="006327DE" w14:paraId="2843AA70" w14:textId="77777777" w:rsidTr="00D82063">
        <w:tc>
          <w:tcPr>
            <w:tcW w:w="8897" w:type="dxa"/>
          </w:tcPr>
          <w:p w14:paraId="23C9F873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Уточненный расчет валов</w:t>
            </w:r>
          </w:p>
        </w:tc>
        <w:tc>
          <w:tcPr>
            <w:tcW w:w="709" w:type="dxa"/>
          </w:tcPr>
          <w:p w14:paraId="164D22F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29</w:t>
            </w:r>
          </w:p>
        </w:tc>
      </w:tr>
      <w:tr w:rsidR="004305D1" w:rsidRPr="006327DE" w14:paraId="0839A84C" w14:textId="77777777" w:rsidTr="00D82063">
        <w:tc>
          <w:tcPr>
            <w:tcW w:w="8897" w:type="dxa"/>
          </w:tcPr>
          <w:p w14:paraId="46EE4774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Анализ посадок</w:t>
            </w:r>
          </w:p>
        </w:tc>
        <w:tc>
          <w:tcPr>
            <w:tcW w:w="709" w:type="dxa"/>
          </w:tcPr>
          <w:p w14:paraId="3E3812E5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3</w:t>
            </w:r>
            <w:r w:rsidRPr="006327DE">
              <w:rPr>
                <w:sz w:val="28"/>
                <w:szCs w:val="28"/>
                <w:lang w:val="en-US" w:eastAsia="ru-RU"/>
              </w:rPr>
              <w:t>3</w:t>
            </w:r>
          </w:p>
        </w:tc>
      </w:tr>
      <w:tr w:rsidR="004305D1" w:rsidRPr="006327DE" w14:paraId="79A6C248" w14:textId="77777777" w:rsidTr="00D82063">
        <w:tc>
          <w:tcPr>
            <w:tcW w:w="8897" w:type="dxa"/>
          </w:tcPr>
          <w:p w14:paraId="26FA1B91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Выбор сорта масла</w:t>
            </w:r>
          </w:p>
        </w:tc>
        <w:tc>
          <w:tcPr>
            <w:tcW w:w="709" w:type="dxa"/>
          </w:tcPr>
          <w:p w14:paraId="640046BE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34</w:t>
            </w:r>
          </w:p>
        </w:tc>
      </w:tr>
      <w:tr w:rsidR="004305D1" w:rsidRPr="006327DE" w14:paraId="0DEF7BA5" w14:textId="77777777" w:rsidTr="00D82063">
        <w:tc>
          <w:tcPr>
            <w:tcW w:w="8897" w:type="dxa"/>
          </w:tcPr>
          <w:p w14:paraId="0D784D81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Сборка редуктора</w:t>
            </w:r>
          </w:p>
        </w:tc>
        <w:tc>
          <w:tcPr>
            <w:tcW w:w="709" w:type="dxa"/>
          </w:tcPr>
          <w:p w14:paraId="5B41FF64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35</w:t>
            </w:r>
          </w:p>
        </w:tc>
      </w:tr>
      <w:tr w:rsidR="004305D1" w:rsidRPr="006327DE" w14:paraId="01CB8823" w14:textId="77777777" w:rsidTr="00D82063">
        <w:tc>
          <w:tcPr>
            <w:tcW w:w="8897" w:type="dxa"/>
          </w:tcPr>
          <w:p w14:paraId="37671407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Заключение</w:t>
            </w:r>
          </w:p>
        </w:tc>
        <w:tc>
          <w:tcPr>
            <w:tcW w:w="709" w:type="dxa"/>
          </w:tcPr>
          <w:p w14:paraId="08781508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3</w:t>
            </w:r>
            <w:r w:rsidRPr="006327DE">
              <w:rPr>
                <w:sz w:val="28"/>
                <w:szCs w:val="28"/>
                <w:lang w:val="en-US" w:eastAsia="ru-RU"/>
              </w:rPr>
              <w:t>6</w:t>
            </w:r>
          </w:p>
        </w:tc>
      </w:tr>
      <w:tr w:rsidR="004305D1" w:rsidRPr="006327DE" w14:paraId="2FACA98C" w14:textId="77777777" w:rsidTr="00D82063">
        <w:tc>
          <w:tcPr>
            <w:tcW w:w="8897" w:type="dxa"/>
          </w:tcPr>
          <w:p w14:paraId="78324AFA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Список используемой литературы</w:t>
            </w:r>
          </w:p>
        </w:tc>
        <w:tc>
          <w:tcPr>
            <w:tcW w:w="709" w:type="dxa"/>
          </w:tcPr>
          <w:p w14:paraId="3C7355B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val="en-US" w:eastAsia="ru-RU"/>
              </w:rPr>
              <w:t>37</w:t>
            </w:r>
          </w:p>
        </w:tc>
      </w:tr>
      <w:bookmarkEnd w:id="0"/>
    </w:tbl>
    <w:p w14:paraId="0DF125B2" w14:textId="77777777" w:rsidR="008A6E74" w:rsidRDefault="008A6E74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Cs/>
          <w:szCs w:val="28"/>
          <w:lang w:eastAsia="ru-RU"/>
        </w:rPr>
        <w:br w:type="page"/>
      </w:r>
    </w:p>
    <w:p w14:paraId="773FDC3A" w14:textId="77777777" w:rsidR="00EB486F" w:rsidRPr="006327DE" w:rsidRDefault="00335FBA" w:rsidP="00BD4853">
      <w:pPr>
        <w:pStyle w:val="2"/>
        <w:spacing w:before="0" w:line="360" w:lineRule="auto"/>
        <w:rPr>
          <w:rFonts w:ascii="Times New Roman" w:hAnsi="Times New Roman"/>
          <w:szCs w:val="28"/>
        </w:rPr>
      </w:pPr>
      <w:r w:rsidRPr="006327DE">
        <w:rPr>
          <w:rFonts w:ascii="Times New Roman" w:hAnsi="Times New Roman"/>
          <w:szCs w:val="28"/>
        </w:rPr>
        <w:lastRenderedPageBreak/>
        <w:t>Введение</w:t>
      </w:r>
    </w:p>
    <w:p w14:paraId="67F0909C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Создание машин, отвечающих потребностям народного хозяйства, должно предусматривать их наибольший экономический эффект и высокие тактико-технические и эксплуатационные показатели.</w:t>
      </w:r>
    </w:p>
    <w:p w14:paraId="12E88E1C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Основные требования, предъявляемые к создаваемой машине: высокая производительность, надежность. Технологичность, ремонтопригодность, минимальные габариты и масса, удобство эксплуатации, экономичность, техническая эстетика. Все эти требования учитывают в процессе проектирования и конструирования.</w:t>
      </w:r>
    </w:p>
    <w:p w14:paraId="7EA08F0D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Проектирование – это разработка общей конструкции изделия.</w:t>
      </w:r>
    </w:p>
    <w:p w14:paraId="709CDF7A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Конструирование – это дальнейшая детальная разработка всех вопросов, связанных с воплощением принципиальной схемы в реальную конструкцию.</w:t>
      </w:r>
    </w:p>
    <w:p w14:paraId="4D3651F7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Проект – это техническая документация, полученная в результате проектирования и конструирования.</w:t>
      </w:r>
    </w:p>
    <w:p w14:paraId="37F35A4E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Данный курсовой проект включает в себя анализ назначения и условий работы проектируемых деталей, наиболее рациональные конструктивные решения с учетом технологических, монтажных, эксплуатационных и экономических требований, кинематические расчеты, определение сил, действующих на детали и узлы, расчеты конструкций на прочность, выбор материалов, процесс сборки и разборки конструкций и многое другое.</w:t>
      </w:r>
    </w:p>
    <w:p w14:paraId="0DDC398E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Основные цели проекта:</w:t>
      </w:r>
    </w:p>
    <w:p w14:paraId="5498C08C" w14:textId="77777777" w:rsidR="00EB486F" w:rsidRPr="006327DE" w:rsidRDefault="00EB486F" w:rsidP="0096177F">
      <w:pPr>
        <w:numPr>
          <w:ilvl w:val="0"/>
          <w:numId w:val="3"/>
        </w:numPr>
        <w:spacing w:after="0" w:line="360" w:lineRule="auto"/>
        <w:ind w:left="1423" w:hanging="856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Овладеть техникой разработки конструкторских документов на различных стадиях проектирования.</w:t>
      </w:r>
    </w:p>
    <w:p w14:paraId="031F8B09" w14:textId="77777777" w:rsidR="00EB486F" w:rsidRPr="006327DE" w:rsidRDefault="00EB486F" w:rsidP="0096177F">
      <w:pPr>
        <w:numPr>
          <w:ilvl w:val="0"/>
          <w:numId w:val="3"/>
        </w:numPr>
        <w:spacing w:after="0" w:line="360" w:lineRule="auto"/>
        <w:ind w:left="1423" w:hanging="856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Приобрести навыки самостоятельного решения инженерно-технических задач.</w:t>
      </w:r>
    </w:p>
    <w:p w14:paraId="6C259961" w14:textId="77777777" w:rsidR="00EB486F" w:rsidRPr="006327DE" w:rsidRDefault="00EB486F" w:rsidP="0096177F">
      <w:pPr>
        <w:numPr>
          <w:ilvl w:val="0"/>
          <w:numId w:val="3"/>
        </w:numPr>
        <w:spacing w:after="0" w:line="360" w:lineRule="auto"/>
        <w:ind w:left="1423" w:hanging="856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Научиться работать со стандартами, различной инженерной, учебной, и справочной литературой (каталогами, атласами, Классификатором ЕСКД).</w:t>
      </w:r>
    </w:p>
    <w:p w14:paraId="797A1885" w14:textId="77777777" w:rsidR="00EB486F" w:rsidRPr="006327DE" w:rsidRDefault="00EB486F" w:rsidP="0096177F">
      <w:pPr>
        <w:numPr>
          <w:ilvl w:val="0"/>
          <w:numId w:val="3"/>
        </w:numPr>
        <w:spacing w:after="0" w:line="360" w:lineRule="auto"/>
        <w:ind w:left="1423" w:hanging="856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Уметь обосновано защитить проект.</w:t>
      </w:r>
    </w:p>
    <w:p w14:paraId="5C0BA804" w14:textId="77777777" w:rsidR="008A6E74" w:rsidRDefault="008A6E74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46398B7A" w14:textId="77777777" w:rsidR="00AE4213" w:rsidRPr="006327DE" w:rsidRDefault="00BB7C31" w:rsidP="00BD4853">
      <w:pPr>
        <w:pStyle w:val="2"/>
        <w:numPr>
          <w:ilvl w:val="0"/>
          <w:numId w:val="16"/>
        </w:numPr>
        <w:spacing w:before="0" w:line="360" w:lineRule="auto"/>
        <w:rPr>
          <w:rFonts w:ascii="Times New Roman" w:hAnsi="Times New Roman"/>
          <w:szCs w:val="28"/>
        </w:rPr>
      </w:pPr>
      <w:r w:rsidRPr="006327DE">
        <w:rPr>
          <w:rFonts w:ascii="Times New Roman" w:hAnsi="Times New Roman"/>
          <w:szCs w:val="28"/>
        </w:rPr>
        <w:lastRenderedPageBreak/>
        <w:t>Выбор электродвигателя и кинематический расчет</w:t>
      </w:r>
    </w:p>
    <w:p w14:paraId="28A8A1FC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 таблице </w:t>
      </w:r>
      <w:r w:rsidR="00335FBA" w:rsidRPr="006327DE">
        <w:rPr>
          <w:rFonts w:ascii="Times New Roman" w:hAnsi="Times New Roman"/>
          <w:sz w:val="28"/>
          <w:szCs w:val="28"/>
          <w:lang w:val="en-US"/>
        </w:rPr>
        <w:t>3</w:t>
      </w:r>
      <w:r w:rsidRPr="006327DE">
        <w:rPr>
          <w:rFonts w:ascii="Times New Roman" w:hAnsi="Times New Roman"/>
          <w:sz w:val="28"/>
          <w:szCs w:val="28"/>
        </w:rPr>
        <w:t>[</w:t>
      </w:r>
      <w:r w:rsidR="00335FBA" w:rsidRPr="006327DE">
        <w:rPr>
          <w:rFonts w:ascii="Times New Roman" w:hAnsi="Times New Roman"/>
          <w:sz w:val="28"/>
          <w:szCs w:val="28"/>
          <w:lang w:val="en-US"/>
        </w:rPr>
        <w:t>1</w:t>
      </w:r>
      <w:r w:rsidRPr="006327DE">
        <w:rPr>
          <w:rFonts w:ascii="Times New Roman" w:hAnsi="Times New Roman"/>
          <w:sz w:val="28"/>
          <w:szCs w:val="28"/>
        </w:rPr>
        <w:t>, с.</w:t>
      </w:r>
      <w:r w:rsidR="00335FBA" w:rsidRPr="006327DE">
        <w:rPr>
          <w:rFonts w:ascii="Times New Roman" w:hAnsi="Times New Roman"/>
          <w:sz w:val="28"/>
          <w:szCs w:val="28"/>
          <w:lang w:val="en-US"/>
        </w:rPr>
        <w:t>13</w:t>
      </w:r>
      <w:r w:rsidRPr="006327DE">
        <w:rPr>
          <w:rFonts w:ascii="Times New Roman" w:hAnsi="Times New Roman"/>
          <w:sz w:val="28"/>
          <w:szCs w:val="28"/>
        </w:rPr>
        <w:t>] примем:</w:t>
      </w:r>
    </w:p>
    <w:p w14:paraId="685B1224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КПД </w:t>
      </w:r>
      <w:r w:rsidR="005B53CB" w:rsidRPr="006327DE">
        <w:rPr>
          <w:rFonts w:ascii="Times New Roman" w:hAnsi="Times New Roman"/>
          <w:sz w:val="28"/>
          <w:szCs w:val="28"/>
        </w:rPr>
        <w:t>открытой конической передачи</w:t>
      </w:r>
      <w:r w:rsidRPr="006327DE">
        <w:rPr>
          <w:rFonts w:ascii="Times New Roman" w:hAnsi="Times New Roman"/>
          <w:sz w:val="28"/>
          <w:szCs w:val="28"/>
        </w:rPr>
        <w:t xml:space="preserve"> η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0,9</w:t>
      </w:r>
      <w:r w:rsidR="00335FBA" w:rsidRPr="006327DE">
        <w:rPr>
          <w:rFonts w:ascii="Times New Roman" w:hAnsi="Times New Roman"/>
          <w:sz w:val="28"/>
          <w:szCs w:val="28"/>
        </w:rPr>
        <w:t>4</w:t>
      </w:r>
    </w:p>
    <w:p w14:paraId="08D3E7DE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ПД пары цилиндрических зубчатых колес: η</w:t>
      </w:r>
      <w:r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Pr="006327DE">
        <w:rPr>
          <w:rFonts w:ascii="Times New Roman" w:hAnsi="Times New Roman"/>
          <w:sz w:val="28"/>
          <w:szCs w:val="28"/>
        </w:rPr>
        <w:t>=0,9</w:t>
      </w:r>
      <w:r w:rsidR="00335FBA" w:rsidRPr="006327DE">
        <w:rPr>
          <w:rFonts w:ascii="Times New Roman" w:hAnsi="Times New Roman"/>
          <w:sz w:val="28"/>
          <w:szCs w:val="28"/>
        </w:rPr>
        <w:t>7</w:t>
      </w:r>
    </w:p>
    <w:p w14:paraId="4472DBA2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ПД пары подшипников качения η</w:t>
      </w:r>
      <w:r w:rsidRPr="006327DE">
        <w:rPr>
          <w:rFonts w:ascii="Times New Roman" w:hAnsi="Times New Roman"/>
          <w:sz w:val="28"/>
          <w:szCs w:val="28"/>
          <w:vertAlign w:val="subscript"/>
        </w:rPr>
        <w:t>3</w:t>
      </w:r>
      <w:r w:rsidRPr="006327DE">
        <w:rPr>
          <w:rFonts w:ascii="Times New Roman" w:hAnsi="Times New Roman"/>
          <w:sz w:val="28"/>
          <w:szCs w:val="28"/>
        </w:rPr>
        <w:t>=0,99</w:t>
      </w:r>
    </w:p>
    <w:p w14:paraId="0560A13C" w14:textId="77777777" w:rsidR="00C31696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ПД, учитывающий потери на муфте η</w:t>
      </w:r>
      <w:r w:rsidRPr="006327DE">
        <w:rPr>
          <w:rFonts w:ascii="Times New Roman" w:hAnsi="Times New Roman"/>
          <w:sz w:val="28"/>
          <w:szCs w:val="28"/>
          <w:vertAlign w:val="subscript"/>
        </w:rPr>
        <w:t>4</w:t>
      </w:r>
      <w:r w:rsidRPr="006327DE">
        <w:rPr>
          <w:rFonts w:ascii="Times New Roman" w:hAnsi="Times New Roman"/>
          <w:sz w:val="28"/>
          <w:szCs w:val="28"/>
        </w:rPr>
        <w:t>=0.9</w:t>
      </w:r>
      <w:r w:rsidR="00EC6EFF" w:rsidRPr="006327DE">
        <w:rPr>
          <w:rFonts w:ascii="Times New Roman" w:hAnsi="Times New Roman"/>
          <w:sz w:val="28"/>
          <w:szCs w:val="28"/>
        </w:rPr>
        <w:t>8</w:t>
      </w:r>
    </w:p>
    <w:p w14:paraId="671623EE" w14:textId="77777777" w:rsidR="00AE4213" w:rsidRPr="00BD4853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бщий КПД привода:</w:t>
      </w:r>
      <m:oMath>
        <m:r>
          <w:rPr>
            <w:rFonts w:ascii="Cambria Math" w:hAnsi="Cambria Math"/>
            <w:sz w:val="28"/>
            <w:szCs w:val="28"/>
          </w:rPr>
          <m:t>ƞ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*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bSup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</w:p>
    <w:p w14:paraId="576D56F3" w14:textId="77777777" w:rsidR="009F43C8" w:rsidRPr="00434546" w:rsidRDefault="0096177F" w:rsidP="0096177F">
      <w:pPr>
        <w:tabs>
          <w:tab w:val="left" w:pos="2127"/>
          <w:tab w:val="left" w:pos="8789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ив</m:t>
            </m:r>
          </m:sub>
        </m:sSub>
        <m:r>
          <w:rPr>
            <w:rFonts w:ascii="Cambria Math" w:hAnsi="Cambria Math"/>
            <w:sz w:val="28"/>
            <w:szCs w:val="28"/>
          </w:rPr>
          <m:t>=0,97∙0,98∙0,94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0,99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</m:oMath>
      <w:r w:rsidR="009F43C8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0,867024</w:t>
      </w:r>
      <w:r w:rsidRPr="0043454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Pr="0043454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  <w:t>(1)</w:t>
      </w:r>
    </w:p>
    <w:p w14:paraId="18AD7AED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ребуемая мощность электродвигателя рассчитывается по формуле [</w:t>
      </w:r>
      <w:r w:rsidR="009F43C8" w:rsidRPr="006327DE">
        <w:rPr>
          <w:rFonts w:ascii="Times New Roman" w:hAnsi="Times New Roman"/>
          <w:sz w:val="28"/>
          <w:szCs w:val="28"/>
        </w:rPr>
        <w:t>1</w:t>
      </w:r>
      <w:r w:rsidRPr="006327DE">
        <w:rPr>
          <w:rFonts w:ascii="Times New Roman" w:hAnsi="Times New Roman"/>
          <w:sz w:val="28"/>
          <w:szCs w:val="28"/>
        </w:rPr>
        <w:t xml:space="preserve">, </w:t>
      </w:r>
      <w:r w:rsidRPr="006327DE">
        <w:rPr>
          <w:rFonts w:ascii="Times New Roman" w:hAnsi="Times New Roman"/>
          <w:sz w:val="28"/>
          <w:szCs w:val="28"/>
          <w:lang w:val="en-US"/>
        </w:rPr>
        <w:t>c</w:t>
      </w:r>
      <w:r w:rsidRPr="006327DE">
        <w:rPr>
          <w:rFonts w:ascii="Times New Roman" w:hAnsi="Times New Roman"/>
          <w:sz w:val="28"/>
          <w:szCs w:val="28"/>
        </w:rPr>
        <w:t>.4]:</w:t>
      </w:r>
    </w:p>
    <w:p w14:paraId="525196FC" w14:textId="77777777" w:rsidR="00AE4213" w:rsidRPr="00434546" w:rsidRDefault="0096177F" w:rsidP="0096177F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.тре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ы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прив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,</m:t>
        </m:r>
      </m:oMath>
      <w:r w:rsidRPr="00434546">
        <w:rPr>
          <w:rFonts w:ascii="Times New Roman" w:hAnsi="Times New Roman"/>
          <w:sz w:val="28"/>
          <w:szCs w:val="28"/>
        </w:rPr>
        <w:tab/>
        <w:t>(2)</w:t>
      </w:r>
    </w:p>
    <w:p w14:paraId="1F1A26ED" w14:textId="61AD88EE" w:rsidR="00A22615" w:rsidRPr="00006EEF" w:rsidRDefault="0096177F" w:rsidP="0096177F">
      <w:pPr>
        <w:tabs>
          <w:tab w:val="left" w:pos="2694"/>
          <w:tab w:val="left" w:pos="8789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.тре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88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  <w:lang w:eastAsia="ru-RU"/>
              </w:rPr>
              <m:t>0,867024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="007E52CF" w:rsidRPr="00006EEF">
        <w:rPr>
          <w:rFonts w:ascii="Times New Roman" w:hAnsi="Times New Roman"/>
          <w:sz w:val="28"/>
          <w:szCs w:val="28"/>
        </w:rPr>
        <w:t>3321</w:t>
      </w:r>
      <w:r w:rsidR="009F43C8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7E52CF" w:rsidRPr="00006EE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06</w:t>
      </w:r>
      <m:oMath>
        <m:r>
          <w:rPr>
            <w:rFonts w:ascii="Cambria Math" w:hAnsi="Cambria Math"/>
            <w:sz w:val="28"/>
            <w:szCs w:val="28"/>
          </w:rPr>
          <m:t xml:space="preserve"> Вт.</m:t>
        </m:r>
      </m:oMath>
      <w:r w:rsidRPr="00006EEF">
        <w:rPr>
          <w:rFonts w:ascii="Times New Roman" w:eastAsia="Times New Roman" w:hAnsi="Times New Roman"/>
          <w:sz w:val="28"/>
          <w:szCs w:val="28"/>
        </w:rPr>
        <w:tab/>
        <w:t>(3)</w:t>
      </w:r>
    </w:p>
    <w:p w14:paraId="495422B8" w14:textId="77777777" w:rsidR="00AE4213" w:rsidRPr="006327DE" w:rsidRDefault="009F43C8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 данным </w:t>
      </w:r>
      <w:r w:rsidR="00AE4213" w:rsidRPr="006327DE">
        <w:rPr>
          <w:rFonts w:ascii="Times New Roman" w:hAnsi="Times New Roman"/>
          <w:sz w:val="28"/>
          <w:szCs w:val="28"/>
        </w:rPr>
        <w:t>[</w:t>
      </w:r>
      <w:r w:rsidR="0089327A" w:rsidRPr="006327DE">
        <w:rPr>
          <w:rFonts w:ascii="Times New Roman" w:hAnsi="Times New Roman"/>
          <w:sz w:val="28"/>
          <w:szCs w:val="28"/>
        </w:rPr>
        <w:t>1</w:t>
      </w:r>
      <w:r w:rsidR="00AE4213" w:rsidRPr="006327DE">
        <w:rPr>
          <w:rFonts w:ascii="Times New Roman" w:hAnsi="Times New Roman"/>
          <w:sz w:val="28"/>
          <w:szCs w:val="28"/>
        </w:rPr>
        <w:t xml:space="preserve">, </w:t>
      </w:r>
      <w:r w:rsidR="00AE4213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AE4213" w:rsidRPr="006327DE">
        <w:rPr>
          <w:rFonts w:ascii="Times New Roman" w:hAnsi="Times New Roman"/>
          <w:sz w:val="28"/>
          <w:szCs w:val="28"/>
        </w:rPr>
        <w:t>.</w:t>
      </w:r>
      <w:r w:rsidR="0089327A" w:rsidRPr="006327DE">
        <w:rPr>
          <w:rFonts w:ascii="Times New Roman" w:hAnsi="Times New Roman"/>
          <w:sz w:val="28"/>
          <w:szCs w:val="28"/>
        </w:rPr>
        <w:t>390</w:t>
      </w:r>
      <w:r w:rsidR="00AE4213" w:rsidRPr="006327DE">
        <w:rPr>
          <w:rFonts w:ascii="Times New Roman" w:hAnsi="Times New Roman"/>
          <w:sz w:val="28"/>
          <w:szCs w:val="28"/>
        </w:rPr>
        <w:t xml:space="preserve">], выбираем трехфазный электродвигатель короткозамкнутой серии </w:t>
      </w:r>
      <w:r w:rsidR="006A1760" w:rsidRPr="006327DE">
        <w:rPr>
          <w:rFonts w:ascii="Times New Roman" w:hAnsi="Times New Roman"/>
          <w:sz w:val="28"/>
          <w:szCs w:val="28"/>
        </w:rPr>
        <w:t>АИР</w:t>
      </w:r>
      <w:r w:rsidR="00AE4213" w:rsidRPr="006327DE">
        <w:rPr>
          <w:rFonts w:ascii="Times New Roman" w:hAnsi="Times New Roman"/>
          <w:sz w:val="28"/>
          <w:szCs w:val="28"/>
        </w:rPr>
        <w:t>, закрытый обдуваемый:</w:t>
      </w:r>
    </w:p>
    <w:p w14:paraId="3BC4D7C4" w14:textId="77777777" w:rsidR="00A2530D" w:rsidRPr="006327DE" w:rsidRDefault="00A2530D" w:rsidP="0096177F">
      <w:p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Частные передаточные числа (они равны передаточным отношениям) можно принять: для редуктора по ГОСТ 2185-80 [</w:t>
      </w:r>
      <w:r w:rsidR="006A1760" w:rsidRPr="006327DE">
        <w:rPr>
          <w:rFonts w:ascii="Times New Roman" w:hAnsi="Times New Roman"/>
          <w:bCs/>
          <w:sz w:val="28"/>
          <w:szCs w:val="28"/>
        </w:rPr>
        <w:t>1</w:t>
      </w:r>
      <w:r w:rsidRPr="006327DE">
        <w:rPr>
          <w:rFonts w:ascii="Times New Roman" w:hAnsi="Times New Roman"/>
          <w:bCs/>
          <w:sz w:val="28"/>
          <w:szCs w:val="28"/>
        </w:rPr>
        <w:t>, с.</w:t>
      </w:r>
      <w:r w:rsidR="006A1760" w:rsidRPr="006327DE">
        <w:rPr>
          <w:rFonts w:ascii="Times New Roman" w:hAnsi="Times New Roman"/>
          <w:bCs/>
          <w:sz w:val="28"/>
          <w:szCs w:val="28"/>
        </w:rPr>
        <w:t>14</w:t>
      </w:r>
      <w:r w:rsidRPr="006327DE">
        <w:rPr>
          <w:rFonts w:ascii="Times New Roman" w:hAnsi="Times New Roman"/>
          <w:bCs/>
          <w:sz w:val="28"/>
          <w:szCs w:val="28"/>
        </w:rPr>
        <w:t>]:</w:t>
      </w:r>
    </w:p>
    <w:p w14:paraId="09965BC3" w14:textId="77777777" w:rsidR="00A2530D" w:rsidRPr="006327DE" w:rsidRDefault="00A2530D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нимаем передаточное отношение редуктора</w:t>
      </w:r>
      <m:oMath>
        <m:r>
          <w:rPr>
            <w:rFonts w:ascii="Cambria Math" w:hAnsi="Cambria Math"/>
            <w:sz w:val="28"/>
            <w:szCs w:val="28"/>
          </w:rPr>
          <m:t xml:space="preserve"> Uр=4</m:t>
        </m:r>
      </m:oMath>
    </w:p>
    <w:p w14:paraId="684B0E58" w14:textId="6C80273E" w:rsidR="00A2530D" w:rsidRPr="006327DE" w:rsidRDefault="00A2530D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</w:t>
      </w:r>
      <w:r w:rsidR="00D03A1A">
        <w:rPr>
          <w:rFonts w:ascii="Times New Roman" w:hAnsi="Times New Roman"/>
          <w:sz w:val="28"/>
          <w:szCs w:val="28"/>
        </w:rPr>
        <w:t>открытой</w:t>
      </w:r>
      <w:r w:rsidRPr="006327DE">
        <w:rPr>
          <w:rFonts w:ascii="Times New Roman" w:hAnsi="Times New Roman"/>
          <w:sz w:val="28"/>
          <w:szCs w:val="28"/>
        </w:rPr>
        <w:t xml:space="preserve"> передачи </w:t>
      </w:r>
      <m:oMath>
        <m:r>
          <w:rPr>
            <w:rFonts w:ascii="Cambria Math" w:hAnsi="Cambria Math"/>
            <w:sz w:val="28"/>
            <w:szCs w:val="28"/>
          </w:rPr>
          <m:t>Uкон=4</m:t>
        </m:r>
      </m:oMath>
    </w:p>
    <w:p w14:paraId="22724340" w14:textId="77777777" w:rsidR="00A2530D" w:rsidRPr="008F6014" w:rsidRDefault="006A1760" w:rsidP="0096177F">
      <w:p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И</w:t>
      </w:r>
      <w:r w:rsidR="00A2530D" w:rsidRPr="006327DE">
        <w:rPr>
          <w:rFonts w:ascii="Times New Roman" w:hAnsi="Times New Roman"/>
          <w:bCs/>
          <w:sz w:val="28"/>
          <w:szCs w:val="28"/>
        </w:rPr>
        <w:t>спольз</w:t>
      </w:r>
      <w:r w:rsidRPr="006327DE">
        <w:rPr>
          <w:rFonts w:ascii="Times New Roman" w:hAnsi="Times New Roman"/>
          <w:bCs/>
          <w:sz w:val="28"/>
          <w:szCs w:val="28"/>
        </w:rPr>
        <w:t>уем</w:t>
      </w:r>
      <w:r w:rsidR="00A2530D" w:rsidRPr="006327DE">
        <w:rPr>
          <w:rFonts w:ascii="Times New Roman" w:hAnsi="Times New Roman"/>
          <w:bCs/>
          <w:sz w:val="28"/>
          <w:szCs w:val="28"/>
        </w:rPr>
        <w:t xml:space="preserve"> двигателя с номинальной частотой вращения </w:t>
      </w:r>
      <w:r w:rsidRPr="006327DE">
        <w:rPr>
          <w:rFonts w:ascii="Times New Roman" w:hAnsi="Times New Roman"/>
          <w:bCs/>
          <w:sz w:val="28"/>
          <w:szCs w:val="28"/>
        </w:rPr>
        <w:t>1000</w:t>
      </w:r>
      <w:r w:rsidR="00A2530D" w:rsidRPr="006327DE">
        <w:rPr>
          <w:rFonts w:ascii="Times New Roman" w:hAnsi="Times New Roman"/>
          <w:bCs/>
          <w:sz w:val="28"/>
          <w:szCs w:val="28"/>
        </w:rPr>
        <w:t xml:space="preserve"> об/мин</w:t>
      </w:r>
      <w:r w:rsidR="00434B2D" w:rsidRPr="006327DE">
        <w:rPr>
          <w:rFonts w:ascii="Times New Roman" w:hAnsi="Times New Roman"/>
          <w:bCs/>
          <w:sz w:val="28"/>
          <w:szCs w:val="28"/>
        </w:rPr>
        <w:t xml:space="preserve"> </w:t>
      </w:r>
      <w:r w:rsidR="00A2530D" w:rsidRPr="006327DE">
        <w:rPr>
          <w:rFonts w:ascii="Times New Roman" w:hAnsi="Times New Roman"/>
          <w:bCs/>
          <w:sz w:val="28"/>
          <w:szCs w:val="28"/>
        </w:rPr>
        <w:t xml:space="preserve">то выбираем двигатель </w:t>
      </w:r>
      <w:r w:rsidRPr="006327DE">
        <w:rPr>
          <w:rFonts w:ascii="Times New Roman" w:hAnsi="Times New Roman"/>
          <w:sz w:val="28"/>
          <w:szCs w:val="28"/>
        </w:rPr>
        <w:t>АИР100</w:t>
      </w:r>
      <w:r w:rsidRPr="006327DE">
        <w:rPr>
          <w:rFonts w:ascii="Times New Roman" w:hAnsi="Times New Roman"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</w:rPr>
        <w:t>6</w:t>
      </w:r>
    </w:p>
    <w:p w14:paraId="148ABCB4" w14:textId="77777777" w:rsidR="00E13E64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Частоты оборотов:</w:t>
      </w:r>
    </w:p>
    <w:p w14:paraId="2975FFB0" w14:textId="5D5E94BD" w:rsidR="00E13E64" w:rsidRPr="006327DE" w:rsidRDefault="0041704C" w:rsidP="0041704C">
      <w:pPr>
        <w:tabs>
          <w:tab w:val="left" w:pos="3402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двиг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 xml:space="preserve">=950 </m:t>
        </m:r>
      </m:oMath>
      <w:r w:rsidR="0012342D" w:rsidRPr="006327DE">
        <w:rPr>
          <w:rFonts w:ascii="Times New Roman" w:hAnsi="Times New Roman"/>
          <w:sz w:val="28"/>
          <w:szCs w:val="28"/>
        </w:rPr>
        <w:t>/мин</w:t>
      </w:r>
    </w:p>
    <w:p w14:paraId="2EDEC28E" w14:textId="0304D9C4" w:rsidR="00E13E64" w:rsidRPr="006327DE" w:rsidRDefault="0041704C" w:rsidP="0041704C">
      <w:pPr>
        <w:tabs>
          <w:tab w:val="left" w:pos="311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34546">
        <w:rPr>
          <w:rFonts w:ascii="Times New Roman" w:eastAsia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ред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950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237,5</m:t>
        </m:r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12342D" w:rsidRPr="006327DE">
        <w:rPr>
          <w:rFonts w:ascii="Times New Roman" w:hAnsi="Times New Roman"/>
          <w:sz w:val="28"/>
          <w:szCs w:val="28"/>
        </w:rPr>
        <w:t>об/мин</w:t>
      </w:r>
    </w:p>
    <w:p w14:paraId="32DA7D3B" w14:textId="3592D969" w:rsidR="00E13E64" w:rsidRPr="006327DE" w:rsidRDefault="0041704C" w:rsidP="0041704C">
      <w:pPr>
        <w:tabs>
          <w:tab w:val="left" w:pos="311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34546">
        <w:rPr>
          <w:rFonts w:ascii="Times New Roman" w:eastAsia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кп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35,7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=59,375 </m:t>
        </m:r>
      </m:oMath>
      <w:r w:rsidR="0012342D" w:rsidRPr="006327DE">
        <w:rPr>
          <w:rFonts w:ascii="Times New Roman" w:hAnsi="Times New Roman"/>
          <w:sz w:val="28"/>
          <w:szCs w:val="28"/>
        </w:rPr>
        <w:t>об/мин</w:t>
      </w:r>
    </w:p>
    <w:p w14:paraId="03030A64" w14:textId="77777777" w:rsidR="00E13E64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гловые скорости:</w:t>
      </w:r>
    </w:p>
    <w:p w14:paraId="26B25C85" w14:textId="4821091E" w:rsidR="00E13E64" w:rsidRPr="00613969" w:rsidRDefault="0041704C" w:rsidP="0041704C">
      <w:pPr>
        <w:tabs>
          <w:tab w:val="left" w:pos="2835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950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8D514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99</w:t>
      </w:r>
      <w:r w:rsidR="00335F76" w:rsidRPr="0061396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8D514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48</w:t>
      </w:r>
      <w:r w:rsidR="00F97D0A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377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рад/с</m:t>
        </m:r>
      </m:oMath>
    </w:p>
    <w:p w14:paraId="23942B05" w14:textId="3DDF2711" w:rsidR="00E13E64" w:rsidRPr="00613969" w:rsidRDefault="0041704C" w:rsidP="0041704C">
      <w:pPr>
        <w:tabs>
          <w:tab w:val="left" w:pos="2835"/>
        </w:tabs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13969"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37,5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335F76" w:rsidRPr="0061396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4,</w:t>
      </w:r>
      <w:r w:rsidR="008D514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87</w:t>
      </w:r>
      <w:r w:rsidR="00F97D0A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04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рад/с</m:t>
        </m:r>
      </m:oMath>
    </w:p>
    <w:p w14:paraId="06431AFD" w14:textId="3F17C699" w:rsidR="00AE4213" w:rsidRPr="00434546" w:rsidRDefault="0041704C" w:rsidP="0041704C">
      <w:pPr>
        <w:tabs>
          <w:tab w:val="left" w:pos="2835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613969">
        <w:rPr>
          <w:rFonts w:ascii="Times New Roman" w:eastAsia="Times New Roman" w:hAnsi="Times New Roman"/>
          <w:i/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9,375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8D514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6,21</w:t>
      </w:r>
      <m:oMath>
        <m:r>
          <w:rPr>
            <w:rFonts w:ascii="Cambria Math" w:eastAsia="Times New Roman" w:hAnsi="Cambria Math"/>
            <w:color w:val="000000"/>
            <w:sz w:val="28"/>
            <w:szCs w:val="28"/>
            <w:lang w:eastAsia="ru-RU"/>
          </w:rPr>
          <m:t>7735</m:t>
        </m:r>
        <m:r>
          <w:rPr>
            <w:rFonts w:ascii="Cambria Math" w:eastAsia="Times New Roman" w:hAnsi="Cambria Math"/>
            <w:sz w:val="28"/>
            <w:szCs w:val="28"/>
          </w:rPr>
          <m:t xml:space="preserve"> рад/с</m:t>
        </m:r>
      </m:oMath>
    </w:p>
    <w:p w14:paraId="576F09EA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считаем мощности на муфте, на редукторе, на </w:t>
      </w:r>
      <w:r w:rsidR="008F58D0" w:rsidRPr="006327DE">
        <w:rPr>
          <w:rFonts w:ascii="Times New Roman" w:hAnsi="Times New Roman"/>
          <w:sz w:val="28"/>
          <w:szCs w:val="28"/>
        </w:rPr>
        <w:t>конической</w:t>
      </w:r>
      <w:r w:rsidRPr="006327DE">
        <w:rPr>
          <w:rFonts w:ascii="Times New Roman" w:hAnsi="Times New Roman"/>
          <w:sz w:val="28"/>
          <w:szCs w:val="28"/>
        </w:rPr>
        <w:t xml:space="preserve"> передаче:</w:t>
      </w:r>
    </w:p>
    <w:p w14:paraId="59DC4414" w14:textId="7DEB085F" w:rsidR="00E13E64" w:rsidRPr="006327DE" w:rsidRDefault="0041704C" w:rsidP="0041704C">
      <w:pPr>
        <w:tabs>
          <w:tab w:val="left" w:pos="993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вых.треб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м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ппк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3321,706∙0,98∙0,99=</m:t>
        </m:r>
      </m:oMath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332</w:t>
      </w:r>
      <w:r w:rsidR="00F97D0A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</w:t>
      </w:r>
      <w:r w:rsidR="00632AAE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2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Вт</m:t>
        </m:r>
      </m:oMath>
    </w:p>
    <w:p w14:paraId="722C8695" w14:textId="0337E08E" w:rsidR="009D44A8" w:rsidRPr="006327DE" w:rsidRDefault="0041704C" w:rsidP="0041704C">
      <w:pPr>
        <w:tabs>
          <w:tab w:val="left" w:pos="993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зп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ппк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3321</w:t>
      </w:r>
      <w:r w:rsidR="00632AAE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2</w:t>
      </w:r>
      <m:oMath>
        <m:r>
          <w:rPr>
            <w:rFonts w:ascii="Cambria Math" w:eastAsia="Times New Roman" w:hAnsi="Cambria Math"/>
            <w:sz w:val="28"/>
            <w:szCs w:val="28"/>
          </w:rPr>
          <m:t>∙0,98∙0,99=</m:t>
        </m:r>
      </m:oMath>
      <w:r w:rsidR="00040B76" w:rsidRPr="00040B76">
        <w:rPr>
          <w:rFonts w:ascii="Times New Roman" w:eastAsia="Times New Roman" w:hAnsi="Times New Roman"/>
          <w:sz w:val="28"/>
          <w:szCs w:val="28"/>
        </w:rPr>
        <w:t>3094</w:t>
      </w:r>
      <w:r w:rsidR="00632AAE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78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Вт</m:t>
        </m:r>
      </m:oMath>
    </w:p>
    <w:p w14:paraId="313401BC" w14:textId="31B8288C" w:rsidR="009D44A8" w:rsidRPr="006327DE" w:rsidRDefault="0041704C" w:rsidP="0041704C">
      <w:pPr>
        <w:tabs>
          <w:tab w:val="left" w:pos="993"/>
        </w:tabs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34546"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кп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ппк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м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  <w:lang w:eastAsia="ru-RU"/>
          </w:rPr>
          <m:t>3094,778</m:t>
        </m:r>
        <m:r>
          <w:rPr>
            <w:rFonts w:ascii="Cambria Math" w:eastAsia="Times New Roman" w:hAnsi="Cambria Math"/>
            <w:sz w:val="28"/>
            <w:szCs w:val="28"/>
          </w:rPr>
          <m:t xml:space="preserve"> ∙0,96∙0,99∙0,98=</m:t>
        </m:r>
      </m:oMath>
      <w:r w:rsidR="00040B76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822</w:t>
      </w:r>
      <w:r w:rsidR="00632AAE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040B76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4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Вт</m:t>
        </m:r>
      </m:oMath>
    </w:p>
    <w:p w14:paraId="333349A9" w14:textId="77777777" w:rsidR="0041704C" w:rsidRPr="006327DE" w:rsidRDefault="00AE4213" w:rsidP="0041704C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  <w:lang w:val="en-US"/>
        </w:rPr>
      </w:pPr>
      <w:r w:rsidRPr="006327DE">
        <w:rPr>
          <w:rFonts w:ascii="Times New Roman" w:hAnsi="Times New Roman"/>
          <w:sz w:val="28"/>
          <w:szCs w:val="28"/>
        </w:rPr>
        <w:t>Вращающие моменты</w:t>
      </w:r>
      <w:r w:rsidR="00D72A0A" w:rsidRPr="006327DE">
        <w:rPr>
          <w:rFonts w:ascii="Times New Roman" w:hAnsi="Times New Roman"/>
          <w:sz w:val="28"/>
          <w:szCs w:val="28"/>
        </w:rPr>
        <w:t>:</w:t>
      </w:r>
    </w:p>
    <w:p w14:paraId="519DB35B" w14:textId="16E4DAF8" w:rsidR="009D44A8" w:rsidRPr="006327DE" w:rsidRDefault="00872300" w:rsidP="0041704C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3222,72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96,48377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32,39443 Н∙м</m:t>
          </m:r>
        </m:oMath>
      </m:oMathPara>
    </w:p>
    <w:p w14:paraId="29F69788" w14:textId="7675D3CE" w:rsidR="009D44A8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3094,778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24,87094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124,4335 Н∙м</m:t>
          </m:r>
        </m:oMath>
      </m:oMathPara>
    </w:p>
    <w:p w14:paraId="741FFE57" w14:textId="7597E1C3" w:rsidR="00632AAE" w:rsidRPr="006327DE" w:rsidRDefault="00872300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2822,4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 xml:space="preserve"> 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6,21773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453,9273 Н∙м</m:t>
          </m:r>
        </m:oMath>
      </m:oMathPara>
    </w:p>
    <w:p w14:paraId="0A6D49D1" w14:textId="77777777" w:rsidR="00632AAE" w:rsidRPr="006327DE" w:rsidRDefault="00632AAE" w:rsidP="0096177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br w:type="page"/>
      </w:r>
    </w:p>
    <w:p w14:paraId="1DB5944B" w14:textId="77777777" w:rsidR="00BB7C31" w:rsidRPr="006327DE" w:rsidRDefault="00BB7C31" w:rsidP="0096177F">
      <w:pPr>
        <w:pStyle w:val="af4"/>
        <w:numPr>
          <w:ilvl w:val="0"/>
          <w:numId w:val="16"/>
        </w:numPr>
        <w:spacing w:line="360" w:lineRule="auto"/>
        <w:jc w:val="both"/>
        <w:rPr>
          <w:b/>
          <w:sz w:val="28"/>
          <w:szCs w:val="28"/>
        </w:rPr>
      </w:pPr>
      <w:r w:rsidRPr="006327DE">
        <w:rPr>
          <w:b/>
          <w:sz w:val="28"/>
          <w:szCs w:val="28"/>
        </w:rPr>
        <w:lastRenderedPageBreak/>
        <w:t>Расчет зубчатых колес редуктора</w:t>
      </w:r>
    </w:p>
    <w:p w14:paraId="5A06D204" w14:textId="77777777" w:rsidR="002832D5" w:rsidRPr="006327DE" w:rsidRDefault="002832D5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бираем материалы со средними механическими характеристиками по таблице 3.3 [</w:t>
      </w:r>
      <w:r w:rsidR="00434B2D" w:rsidRPr="006327DE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, с.</w:t>
      </w:r>
      <w:r w:rsidR="00434B2D" w:rsidRPr="006327DE">
        <w:rPr>
          <w:rFonts w:ascii="Times New Roman" w:hAnsi="Times New Roman"/>
          <w:sz w:val="28"/>
          <w:szCs w:val="28"/>
        </w:rPr>
        <w:t>29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52B3DC50" w14:textId="77777777" w:rsidR="00E734E4" w:rsidRPr="006327DE" w:rsidRDefault="002832D5" w:rsidP="0096177F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Для шестерни:</w:t>
      </w:r>
    </w:p>
    <w:p w14:paraId="5917C260" w14:textId="7F384315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таль 4</w:t>
      </w:r>
      <w:r w:rsidRPr="006327DE">
        <w:rPr>
          <w:rFonts w:ascii="Times New Roman" w:eastAsia="MS Gothic" w:hAnsi="Times New Roman"/>
          <w:sz w:val="28"/>
          <w:szCs w:val="28"/>
        </w:rPr>
        <w:t>5</w:t>
      </w:r>
      <w:r w:rsidRPr="006327DE">
        <w:rPr>
          <w:rFonts w:ascii="Times New Roman" w:hAnsi="Times New Roman"/>
          <w:sz w:val="28"/>
          <w:szCs w:val="28"/>
        </w:rPr>
        <w:t>,</w:t>
      </w:r>
      <w:r w:rsidR="002B3402" w:rsidRPr="002B3402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термическая обработка </w:t>
      </w:r>
      <w:r w:rsidR="00434B2D" w:rsidRPr="006327DE">
        <w:rPr>
          <w:rFonts w:ascii="Times New Roman" w:hAnsi="Times New Roman"/>
          <w:sz w:val="28"/>
          <w:szCs w:val="28"/>
        </w:rPr>
        <w:t>–</w:t>
      </w:r>
      <w:r w:rsidRPr="006327DE">
        <w:rPr>
          <w:rFonts w:ascii="Times New Roman" w:hAnsi="Times New Roman"/>
          <w:sz w:val="28"/>
          <w:szCs w:val="28"/>
        </w:rPr>
        <w:t xml:space="preserve"> улучшение,</w:t>
      </w:r>
      <w:r w:rsidR="00434B2D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твердость </w:t>
      </w:r>
      <w:r w:rsidRPr="006327DE">
        <w:rPr>
          <w:rFonts w:ascii="Times New Roman" w:hAnsi="Times New Roman"/>
          <w:sz w:val="28"/>
          <w:szCs w:val="28"/>
          <w:lang w:val="en-US"/>
        </w:rPr>
        <w:t>H</w:t>
      </w:r>
      <w:r w:rsidRPr="006327DE">
        <w:rPr>
          <w:rFonts w:ascii="Times New Roman" w:eastAsia="MS Gothic" w:hAnsi="Times New Roman"/>
          <w:sz w:val="28"/>
          <w:szCs w:val="28"/>
          <w:lang w:val="en-US"/>
        </w:rPr>
        <w:t>B</w:t>
      </w:r>
      <w:r w:rsidRPr="006327DE">
        <w:rPr>
          <w:rFonts w:ascii="Times New Roman" w:eastAsia="MS Gothic" w:hAnsi="Times New Roman"/>
          <w:sz w:val="28"/>
          <w:szCs w:val="28"/>
        </w:rPr>
        <w:t>230</w: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7F88CA7E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Для колеса:</w:t>
      </w:r>
    </w:p>
    <w:p w14:paraId="3DCD3A03" w14:textId="1620B123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таль 4</w:t>
      </w:r>
      <w:r w:rsidRPr="006327DE">
        <w:rPr>
          <w:rFonts w:ascii="Times New Roman" w:eastAsia="MS Gothic" w:hAnsi="Times New Roman"/>
          <w:sz w:val="28"/>
          <w:szCs w:val="28"/>
        </w:rPr>
        <w:t>5</w:t>
      </w:r>
      <w:r w:rsidRPr="006327DE">
        <w:rPr>
          <w:rFonts w:ascii="Times New Roman" w:hAnsi="Times New Roman"/>
          <w:sz w:val="28"/>
          <w:szCs w:val="28"/>
        </w:rPr>
        <w:t>,</w:t>
      </w:r>
      <w:r w:rsidR="002B3402" w:rsidRPr="002B3402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термическая обработка – улучшение,</w:t>
      </w:r>
      <w:r w:rsidR="00434B2D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твердость </w:t>
      </w:r>
      <w:r w:rsidRPr="006327DE">
        <w:rPr>
          <w:rFonts w:ascii="Times New Roman" w:hAnsi="Times New Roman"/>
          <w:sz w:val="28"/>
          <w:szCs w:val="28"/>
          <w:lang w:val="en-US"/>
        </w:rPr>
        <w:t>H</w:t>
      </w:r>
      <w:r w:rsidRPr="006327DE">
        <w:rPr>
          <w:rFonts w:ascii="Times New Roman" w:eastAsia="MS Gothic" w:hAnsi="Times New Roman"/>
          <w:sz w:val="28"/>
          <w:szCs w:val="28"/>
          <w:lang w:val="en-US"/>
        </w:rPr>
        <w:t>B</w:t>
      </w:r>
      <w:r w:rsidRPr="006327DE">
        <w:rPr>
          <w:rFonts w:ascii="Times New Roman" w:eastAsia="MS Gothic" w:hAnsi="Times New Roman"/>
          <w:sz w:val="28"/>
          <w:szCs w:val="28"/>
        </w:rPr>
        <w:t>2</w:t>
      </w:r>
      <w:r w:rsidR="00301BBC" w:rsidRPr="00301BBC">
        <w:rPr>
          <w:rFonts w:ascii="Times New Roman" w:eastAsia="MS Gothic" w:hAnsi="Times New Roman"/>
          <w:sz w:val="28"/>
          <w:szCs w:val="28"/>
        </w:rPr>
        <w:t>0</w:t>
      </w:r>
      <w:r w:rsidRPr="006327DE">
        <w:rPr>
          <w:rFonts w:ascii="Times New Roman" w:eastAsia="MS Gothic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053750D9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опускаемые контактные напряжения находятся по формуле:</w:t>
      </w:r>
    </w:p>
    <w:p w14:paraId="36253A72" w14:textId="77777777" w:rsidR="002832D5" w:rsidRPr="00434546" w:rsidRDefault="0041704C" w:rsidP="0041704C">
      <w:pPr>
        <w:tabs>
          <w:tab w:val="left" w:pos="3402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34546">
        <w:rPr>
          <w:rFonts w:ascii="Times New Roman" w:hAnsi="Times New Roman"/>
          <w:position w:val="-32"/>
          <w:sz w:val="28"/>
          <w:szCs w:val="28"/>
        </w:rPr>
        <w:tab/>
      </w:r>
      <w:r w:rsidR="00434B2D" w:rsidRPr="006327DE">
        <w:rPr>
          <w:rFonts w:ascii="Times New Roman" w:hAnsi="Times New Roman"/>
          <w:position w:val="-32"/>
          <w:sz w:val="28"/>
          <w:szCs w:val="28"/>
        </w:rPr>
        <w:object w:dxaOrig="2140" w:dyaOrig="720" w14:anchorId="40F14A25">
          <v:shape id="_x0000_i1027" type="#_x0000_t75" style="width:126.6pt;height:42.6pt" o:ole="">
            <v:imagedata r:id="rId15" o:title=""/>
          </v:shape>
          <o:OLEObject Type="Embed" ProgID="Equation.DSMT4" ShapeID="_x0000_i1027" DrawAspect="Content" ObjectID="_1702262424" r:id="rId16"/>
        </w:object>
      </w:r>
      <w:r w:rsidR="00A22615" w:rsidRPr="006327DE">
        <w:rPr>
          <w:rFonts w:ascii="Times New Roman" w:hAnsi="Times New Roman"/>
          <w:position w:val="-32"/>
          <w:sz w:val="28"/>
          <w:szCs w:val="28"/>
          <w:lang w:eastAsia="ru-RU"/>
        </w:rPr>
        <w:t>,</w:t>
      </w:r>
      <w:r w:rsidRPr="00434546">
        <w:rPr>
          <w:rFonts w:ascii="Times New Roman" w:hAnsi="Times New Roman"/>
          <w:position w:val="-32"/>
          <w:sz w:val="28"/>
          <w:szCs w:val="28"/>
          <w:lang w:eastAsia="ru-RU"/>
        </w:rPr>
        <w:tab/>
        <w:t>(4)</w:t>
      </w:r>
    </w:p>
    <w:p w14:paraId="4D40084C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660" w:dyaOrig="360" w14:anchorId="03B63AD9">
          <v:shape id="_x0000_i1028" type="#_x0000_t75" style="width:34.2pt;height:18.6pt" o:ole="">
            <v:imagedata r:id="rId17" o:title=""/>
          </v:shape>
          <o:OLEObject Type="Embed" ProgID="Equation.DSMT4" ShapeID="_x0000_i1028" DrawAspect="Content" ObjectID="_1702262425" r:id="rId18"/>
        </w:object>
      </w:r>
      <w:r w:rsidR="00434B2D" w:rsidRPr="006327DE">
        <w:rPr>
          <w:rFonts w:ascii="Times New Roman" w:hAnsi="Times New Roman"/>
          <w:sz w:val="28"/>
          <w:szCs w:val="28"/>
        </w:rPr>
        <w:t xml:space="preserve"> –</w:t>
      </w:r>
      <w:r w:rsidRPr="006327DE">
        <w:rPr>
          <w:rFonts w:ascii="Times New Roman" w:hAnsi="Times New Roman"/>
          <w:sz w:val="28"/>
          <w:szCs w:val="28"/>
        </w:rPr>
        <w:t xml:space="preserve"> предел контактной выносливости при базовом числе циклов;</w:t>
      </w:r>
    </w:p>
    <w:p w14:paraId="2C8B2021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t>HL</w:t>
      </w:r>
      <w:r w:rsidR="00434B2D" w:rsidRPr="006327DE">
        <w:rPr>
          <w:rFonts w:ascii="Times New Roman" w:hAnsi="Times New Roman"/>
          <w:sz w:val="28"/>
          <w:szCs w:val="28"/>
        </w:rPr>
        <w:t xml:space="preserve"> –</w:t>
      </w:r>
      <w:r w:rsidRPr="006327DE">
        <w:rPr>
          <w:rFonts w:ascii="Times New Roman" w:hAnsi="Times New Roman"/>
          <w:sz w:val="28"/>
          <w:szCs w:val="28"/>
        </w:rPr>
        <w:t xml:space="preserve"> коэффициент долговечности</w:t>
      </w:r>
    </w:p>
    <w:p w14:paraId="705C67A1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t>H</w:t>
      </w:r>
      <w:r w:rsidRPr="006327DE">
        <w:rPr>
          <w:rFonts w:ascii="Times New Roman" w:hAnsi="Times New Roman"/>
          <w:sz w:val="28"/>
          <w:szCs w:val="28"/>
        </w:rPr>
        <w:t>] = 1,10 – коэффициент безопасности, [1, с.</w:t>
      </w:r>
      <w:r w:rsidR="00434B2D" w:rsidRPr="006327DE">
        <w:rPr>
          <w:rFonts w:ascii="Times New Roman" w:hAnsi="Times New Roman"/>
          <w:sz w:val="28"/>
          <w:szCs w:val="28"/>
        </w:rPr>
        <w:t>29</w:t>
      </w:r>
      <w:r w:rsidRPr="006327DE">
        <w:rPr>
          <w:rFonts w:ascii="Times New Roman" w:hAnsi="Times New Roman"/>
          <w:sz w:val="28"/>
          <w:szCs w:val="28"/>
        </w:rPr>
        <w:t>]</w:t>
      </w:r>
    </w:p>
    <w:p w14:paraId="24007CEF" w14:textId="77777777" w:rsidR="002832D5" w:rsidRPr="006327DE" w:rsidRDefault="00434B2D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 табл. </w:t>
      </w:r>
      <w:r w:rsidR="002832D5" w:rsidRPr="006327DE">
        <w:rPr>
          <w:rFonts w:ascii="Times New Roman" w:hAnsi="Times New Roman"/>
          <w:sz w:val="28"/>
          <w:szCs w:val="28"/>
        </w:rPr>
        <w:t>3.2 [1, с.</w:t>
      </w:r>
      <w:r w:rsidRPr="006327DE">
        <w:rPr>
          <w:rFonts w:ascii="Times New Roman" w:hAnsi="Times New Roman"/>
          <w:sz w:val="28"/>
          <w:szCs w:val="28"/>
        </w:rPr>
        <w:t>29</w:t>
      </w:r>
      <w:r w:rsidR="002832D5" w:rsidRPr="006327DE">
        <w:rPr>
          <w:rFonts w:ascii="Times New Roman" w:hAnsi="Times New Roman"/>
          <w:sz w:val="28"/>
          <w:szCs w:val="28"/>
        </w:rPr>
        <w:t xml:space="preserve">] для углеродистых сталей с твердостью поверхностей зубьев </w:t>
      </w:r>
      <w:r w:rsidR="002832D5" w:rsidRPr="006327DE">
        <w:rPr>
          <w:rFonts w:ascii="Times New Roman" w:hAnsi="Times New Roman"/>
          <w:sz w:val="28"/>
          <w:szCs w:val="28"/>
          <w:lang w:val="en-US"/>
        </w:rPr>
        <w:t>H</w:t>
      </w:r>
      <w:r w:rsidR="003A03F2"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3A03F2" w:rsidRPr="006327DE">
        <w:rPr>
          <w:rFonts w:ascii="Times New Roman" w:hAnsi="Times New Roman"/>
          <w:sz w:val="28"/>
          <w:szCs w:val="28"/>
        </w:rPr>
        <w:t xml:space="preserve"> 200 – 23</w:t>
      </w:r>
      <w:r w:rsidR="002832D5" w:rsidRPr="006327DE">
        <w:rPr>
          <w:rFonts w:ascii="Times New Roman" w:hAnsi="Times New Roman"/>
          <w:sz w:val="28"/>
          <w:szCs w:val="28"/>
        </w:rPr>
        <w:t>0 и термической обработкой (закалка):</w:t>
      </w:r>
    </w:p>
    <w:p w14:paraId="41C5909A" w14:textId="77777777" w:rsidR="002832D5" w:rsidRPr="00434546" w:rsidRDefault="0041704C" w:rsidP="0041704C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434546">
        <w:rPr>
          <w:rFonts w:ascii="Times New Roman" w:hAnsi="Times New Roman"/>
          <w:position w:val="-12"/>
          <w:sz w:val="28"/>
          <w:szCs w:val="28"/>
        </w:rPr>
        <w:tab/>
      </w:r>
      <w:r w:rsidR="00434B2D" w:rsidRPr="006327DE">
        <w:rPr>
          <w:rFonts w:ascii="Times New Roman" w:hAnsi="Times New Roman"/>
          <w:position w:val="-12"/>
          <w:sz w:val="28"/>
          <w:szCs w:val="28"/>
        </w:rPr>
        <w:object w:dxaOrig="2079" w:dyaOrig="360" w14:anchorId="00FC3C4D">
          <v:shape id="_x0000_i1029" type="#_x0000_t75" style="width:115.8pt;height:20.4pt" o:ole="">
            <v:imagedata r:id="rId19" o:title=""/>
          </v:shape>
          <o:OLEObject Type="Embed" ProgID="Equation.DSMT4" ShapeID="_x0000_i1029" DrawAspect="Content" ObjectID="_1702262426" r:id="rId20"/>
        </w:object>
      </w:r>
      <w:r w:rsidRPr="00434546">
        <w:rPr>
          <w:rFonts w:ascii="Times New Roman" w:hAnsi="Times New Roman"/>
          <w:position w:val="-12"/>
          <w:sz w:val="28"/>
          <w:szCs w:val="28"/>
        </w:rPr>
        <w:tab/>
        <w:t>(5)</w:t>
      </w:r>
    </w:p>
    <w:p w14:paraId="53492B20" w14:textId="77777777" w:rsidR="002832D5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440" w:dyaOrig="360" w14:anchorId="67A2028E">
          <v:shape id="_x0000_i1030" type="#_x0000_t75" style="width:22.2pt;height:18.6pt" o:ole="">
            <v:imagedata r:id="rId21" o:title=""/>
          </v:shape>
          <o:OLEObject Type="Embed" ProgID="Equation.DSMT4" ShapeID="_x0000_i1030" DrawAspect="Content" ObjectID="_1702262427" r:id="rId22"/>
        </w:object>
      </w:r>
      <w:r w:rsidR="002832D5" w:rsidRPr="006327DE">
        <w:rPr>
          <w:rFonts w:ascii="Times New Roman" w:hAnsi="Times New Roman"/>
          <w:sz w:val="28"/>
          <w:szCs w:val="28"/>
        </w:rPr>
        <w:t xml:space="preserve"> </w:t>
      </w:r>
      <w:r w:rsidR="00434B2D" w:rsidRPr="006327DE">
        <w:rPr>
          <w:rFonts w:ascii="Times New Roman" w:hAnsi="Times New Roman"/>
          <w:sz w:val="28"/>
          <w:szCs w:val="28"/>
        </w:rPr>
        <w:t xml:space="preserve">– </w:t>
      </w:r>
      <w:r w:rsidR="002832D5" w:rsidRPr="006327DE">
        <w:rPr>
          <w:rFonts w:ascii="Times New Roman" w:hAnsi="Times New Roman"/>
          <w:sz w:val="28"/>
          <w:szCs w:val="28"/>
        </w:rPr>
        <w:t xml:space="preserve">коэффициент долговечности; при числе циклов нагружения больше базового, что имеет место при длительной эксплуатации редуктора, принимаем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800" w:dyaOrig="360" w14:anchorId="4D48DE59">
          <v:shape id="_x0000_i1031" type="#_x0000_t75" style="width:39.6pt;height:18.6pt" o:ole="">
            <v:imagedata r:id="rId23" o:title=""/>
          </v:shape>
          <o:OLEObject Type="Embed" ProgID="Equation.DSMT4" ShapeID="_x0000_i1031" DrawAspect="Content" ObjectID="_1702262428" r:id="rId24"/>
        </w:object>
      </w:r>
      <w:r w:rsidR="002832D5" w:rsidRPr="006327DE">
        <w:rPr>
          <w:rFonts w:ascii="Times New Roman" w:hAnsi="Times New Roman"/>
          <w:sz w:val="28"/>
          <w:szCs w:val="28"/>
        </w:rPr>
        <w:t xml:space="preserve">; коэффициент безопасности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1040" w:dyaOrig="360" w14:anchorId="7F86DCB0">
          <v:shape id="_x0000_i1032" type="#_x0000_t75" style="width:52.2pt;height:18.6pt" o:ole="">
            <v:imagedata r:id="rId25" o:title=""/>
          </v:shape>
          <o:OLEObject Type="Embed" ProgID="Equation.DSMT4" ShapeID="_x0000_i1032" DrawAspect="Content" ObjectID="_1702262429" r:id="rId26"/>
        </w:object>
      </w:r>
    </w:p>
    <w:p w14:paraId="390859E5" w14:textId="77777777" w:rsidR="0041704C" w:rsidRPr="00434546" w:rsidRDefault="002832D5" w:rsidP="0041704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я косозубых колес допускаемое контактное напряжение рассчитывается по формуле, (3.10) [1, с.</w:t>
      </w:r>
      <w:r w:rsidR="00434B2D" w:rsidRPr="006327DE">
        <w:rPr>
          <w:rFonts w:ascii="Times New Roman" w:hAnsi="Times New Roman"/>
          <w:sz w:val="28"/>
          <w:szCs w:val="28"/>
        </w:rPr>
        <w:t>30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106D75EB" w14:textId="77777777" w:rsidR="00A22615" w:rsidRPr="006327DE" w:rsidRDefault="0041704C" w:rsidP="0041704C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0,45∙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H</m:t>
                    </m:r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H</m:t>
                    </m:r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e>
        </m:d>
        <m:r>
          <w:rPr>
            <w:rFonts w:ascii="Cambria Math" w:eastAsia="Times New Roman" w:hAnsi="Cambria Math"/>
            <w:sz w:val="28"/>
            <w:szCs w:val="28"/>
          </w:rPr>
          <m:t>,</m:t>
        </m:r>
      </m:oMath>
      <w:r w:rsidRPr="006327DE">
        <w:rPr>
          <w:rFonts w:ascii="Times New Roman" w:hAnsi="Times New Roman"/>
          <w:sz w:val="28"/>
          <w:szCs w:val="28"/>
          <w:lang w:val="en-US"/>
        </w:rPr>
        <w:tab/>
        <w:t>(6)</w:t>
      </w:r>
    </w:p>
    <w:p w14:paraId="52517609" w14:textId="77777777" w:rsidR="002832D5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580" w:dyaOrig="360" w14:anchorId="73CD3C67">
          <v:shape id="_x0000_i1033" type="#_x0000_t75" style="width:29.4pt;height:18.6pt" o:ole="">
            <v:imagedata r:id="rId27" o:title=""/>
          </v:shape>
          <o:OLEObject Type="Embed" ProgID="Equation.DSMT4" ShapeID="_x0000_i1033" DrawAspect="Content" ObjectID="_1702262430" r:id="rId28"/>
        </w:object>
      </w:r>
      <w:r w:rsidR="00434B2D" w:rsidRPr="006327DE">
        <w:rPr>
          <w:rFonts w:ascii="Times New Roman" w:hAnsi="Times New Roman"/>
          <w:sz w:val="28"/>
          <w:szCs w:val="28"/>
        </w:rPr>
        <w:t xml:space="preserve"> –</w:t>
      </w:r>
      <w:r w:rsidR="002832D5" w:rsidRPr="006327DE">
        <w:rPr>
          <w:rFonts w:ascii="Times New Roman" w:hAnsi="Times New Roman"/>
          <w:sz w:val="28"/>
          <w:szCs w:val="28"/>
        </w:rPr>
        <w:t xml:space="preserve"> допускаемые контактные напряжения для шестерни</w:t>
      </w:r>
      <w:r w:rsidR="00A22615" w:rsidRPr="006327DE">
        <w:rPr>
          <w:rFonts w:ascii="Times New Roman" w:hAnsi="Times New Roman"/>
          <w:sz w:val="28"/>
          <w:szCs w:val="28"/>
        </w:rPr>
        <w:t>;</w:t>
      </w:r>
    </w:p>
    <w:p w14:paraId="1A2A23EB" w14:textId="1D5C305B" w:rsidR="00E734E4" w:rsidRPr="006327DE" w:rsidRDefault="00590DDB" w:rsidP="0096177F">
      <w:pPr>
        <w:tabs>
          <w:tab w:val="num" w:pos="108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600" w:dyaOrig="360" w14:anchorId="23932DFC">
          <v:shape id="_x0000_i1034" type="#_x0000_t75" style="width:30pt;height:18.6pt" o:ole="">
            <v:imagedata r:id="rId29" o:title=""/>
          </v:shape>
          <o:OLEObject Type="Embed" ProgID="Equation.DSMT4" ShapeID="_x0000_i1034" DrawAspect="Content" ObjectID="_1702262431" r:id="rId30"/>
        </w:object>
      </w:r>
      <w:r w:rsidR="00434B2D" w:rsidRPr="006327DE">
        <w:rPr>
          <w:rFonts w:ascii="Times New Roman" w:hAnsi="Times New Roman"/>
          <w:sz w:val="28"/>
          <w:szCs w:val="28"/>
        </w:rPr>
        <w:t xml:space="preserve"> –</w:t>
      </w:r>
      <w:r w:rsidR="002832D5" w:rsidRPr="006327DE">
        <w:rPr>
          <w:rFonts w:ascii="Times New Roman" w:hAnsi="Times New Roman"/>
          <w:sz w:val="28"/>
          <w:szCs w:val="28"/>
        </w:rPr>
        <w:t xml:space="preserve"> допускаемые контактные напряжения для колеса</w:t>
      </w:r>
      <w:r w:rsidR="00A22615" w:rsidRPr="006327DE">
        <w:rPr>
          <w:rFonts w:ascii="Times New Roman" w:hAnsi="Times New Roman"/>
          <w:sz w:val="28"/>
          <w:szCs w:val="28"/>
        </w:rPr>
        <w:t>;</w:t>
      </w:r>
    </w:p>
    <w:p w14:paraId="5DB0B062" w14:textId="3431F962" w:rsidR="00E734E4" w:rsidRPr="006327DE" w:rsidRDefault="0041704C" w:rsidP="0041704C">
      <w:pPr>
        <w:tabs>
          <w:tab w:val="left" w:pos="113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327DE">
        <w:rPr>
          <w:rFonts w:ascii="Times New Roman" w:hAnsi="Times New Roman"/>
          <w:position w:val="-32"/>
          <w:sz w:val="28"/>
          <w:szCs w:val="28"/>
        </w:rPr>
        <w:tab/>
      </w:r>
      <w:r w:rsidR="004C68B5" w:rsidRPr="006327DE">
        <w:rPr>
          <w:rFonts w:ascii="Times New Roman" w:hAnsi="Times New Roman"/>
          <w:position w:val="-32"/>
          <w:sz w:val="28"/>
          <w:szCs w:val="28"/>
        </w:rPr>
        <w:object w:dxaOrig="6580" w:dyaOrig="760" w14:anchorId="6057EC0B">
          <v:shape id="_x0000_i1035" type="#_x0000_t75" style="width:171pt;height:37.8pt" o:ole="">
            <v:imagedata r:id="rId31" o:title="" cropright="31696f"/>
          </v:shape>
          <o:OLEObject Type="Embed" ProgID="Equation.DSMT4" ShapeID="_x0000_i1035" DrawAspect="Content" ObjectID="_1702262432" r:id="rId32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*530+70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1</m:t>
            </m:r>
          </m:den>
        </m:f>
        <m:r>
          <w:rPr>
            <w:rFonts w:ascii="Cambria Math" w:hAnsi="Cambria Math"/>
            <w:sz w:val="28"/>
            <w:szCs w:val="28"/>
          </w:rPr>
          <m:t>=481,8182 МПа</m:t>
        </m:r>
      </m:oMath>
      <w:r w:rsidR="004C68B5" w:rsidRPr="00434546">
        <w:rPr>
          <w:rFonts w:ascii="Times New Roman" w:hAnsi="Times New Roman"/>
          <w:sz w:val="28"/>
          <w:szCs w:val="28"/>
        </w:rPr>
        <w:t>;</w:t>
      </w:r>
      <w:r w:rsidRPr="006327DE">
        <w:rPr>
          <w:rFonts w:ascii="Times New Roman" w:hAnsi="Times New Roman"/>
          <w:sz w:val="28"/>
          <w:szCs w:val="28"/>
        </w:rPr>
        <w:tab/>
        <w:t>(7)</w:t>
      </w:r>
    </w:p>
    <w:p w14:paraId="5E6B7A6A" w14:textId="30162AED" w:rsidR="00E734E4" w:rsidRPr="006327DE" w:rsidRDefault="0041704C" w:rsidP="0041704C">
      <w:pPr>
        <w:tabs>
          <w:tab w:val="left" w:pos="113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2"/>
          <w:sz w:val="28"/>
          <w:szCs w:val="28"/>
        </w:rPr>
        <w:tab/>
      </w:r>
      <w:r w:rsidR="004C68B5" w:rsidRPr="006327DE">
        <w:rPr>
          <w:rFonts w:ascii="Times New Roman" w:hAnsi="Times New Roman"/>
          <w:position w:val="-32"/>
          <w:sz w:val="28"/>
          <w:szCs w:val="28"/>
        </w:rPr>
        <w:object w:dxaOrig="6619" w:dyaOrig="760" w14:anchorId="2807577C">
          <v:shape id="_x0000_i1036" type="#_x0000_t75" style="width:172.2pt;height:37.8pt" o:ole="">
            <v:imagedata r:id="rId33" o:title="" cropright="31445f"/>
          </v:shape>
          <o:OLEObject Type="Embed" ProgID="Equation.DSMT4" ShapeID="_x0000_i1036" DrawAspect="Content" ObjectID="_1702262433" r:id="rId34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*470+70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1</m:t>
            </m:r>
          </m:den>
        </m:f>
        <m:r>
          <w:rPr>
            <w:rFonts w:ascii="Cambria Math" w:hAnsi="Cambria Math"/>
            <w:sz w:val="28"/>
            <w:szCs w:val="28"/>
          </w:rPr>
          <m:t>=427,2727 Мпа</m:t>
        </m:r>
      </m:oMath>
      <w:r w:rsidR="004C68B5" w:rsidRPr="006327DE">
        <w:rPr>
          <w:rFonts w:ascii="Times New Roman" w:hAnsi="Times New Roman"/>
          <w:sz w:val="28"/>
          <w:szCs w:val="28"/>
        </w:rPr>
        <w:t>.</w:t>
      </w:r>
      <w:r w:rsidRPr="006327DE">
        <w:rPr>
          <w:rFonts w:ascii="Times New Roman" w:hAnsi="Times New Roman"/>
          <w:sz w:val="28"/>
          <w:szCs w:val="28"/>
        </w:rPr>
        <w:tab/>
        <w:t>(8)</w:t>
      </w:r>
    </w:p>
    <w:p w14:paraId="5C44140A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гда расчётное допускаемое контактное напряжение:</w:t>
      </w:r>
    </w:p>
    <w:p w14:paraId="3AC1B42D" w14:textId="09449CF5" w:rsidR="004C68B5" w:rsidRPr="006327DE" w:rsidRDefault="00872300" w:rsidP="0041704C">
      <w:pPr>
        <w:tabs>
          <w:tab w:val="left" w:pos="8789"/>
        </w:tabs>
        <w:spacing w:after="0" w:line="360" w:lineRule="auto"/>
        <w:ind w:left="-142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</w:rPr>
          <m:t>=0,45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Н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Н2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8"/>
            <w:szCs w:val="28"/>
          </w:rPr>
          <m:t>=0,45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81,8182+427,2727</m:t>
            </m:r>
          </m:e>
        </m:d>
        <m:r>
          <w:rPr>
            <w:rFonts w:ascii="Cambria Math" w:hAnsi="Cambria Math"/>
            <w:sz w:val="28"/>
            <w:szCs w:val="28"/>
          </w:rPr>
          <m:t>=409,0909</m:t>
        </m:r>
      </m:oMath>
      <w:r w:rsidR="0096177F" w:rsidRPr="006327DE">
        <w:rPr>
          <w:rFonts w:ascii="Times New Roman" w:hAnsi="Times New Roman"/>
          <w:sz w:val="28"/>
          <w:szCs w:val="28"/>
        </w:rPr>
        <w:t xml:space="preserve"> МПа</w:t>
      </w:r>
      <w:r w:rsidR="0041704C" w:rsidRPr="006327DE">
        <w:rPr>
          <w:rFonts w:ascii="Times New Roman" w:hAnsi="Times New Roman"/>
          <w:sz w:val="28"/>
          <w:szCs w:val="28"/>
        </w:rPr>
        <w:t>,</w:t>
      </w:r>
      <w:r w:rsidR="0041704C" w:rsidRPr="006327DE">
        <w:rPr>
          <w:rFonts w:ascii="Times New Roman" w:hAnsi="Times New Roman"/>
          <w:sz w:val="28"/>
          <w:szCs w:val="28"/>
        </w:rPr>
        <w:tab/>
        <w:t>(9)</w:t>
      </w:r>
    </w:p>
    <w:p w14:paraId="3429F572" w14:textId="77777777" w:rsidR="00E734E4" w:rsidRPr="006327DE" w:rsidRDefault="00E734E4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Коэффициент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80" w:dyaOrig="380" w14:anchorId="3CB402B1">
          <v:shape id="_x0000_i1037" type="#_x0000_t75" style="width:24pt;height:18.6pt" o:ole="">
            <v:imagedata r:id="rId35" o:title=""/>
          </v:shape>
          <o:OLEObject Type="Embed" ProgID="Equation.DSMT4" ShapeID="_x0000_i1037" DrawAspect="Content" ObjectID="_1702262434" r:id="rId36"/>
        </w:object>
      </w:r>
      <w:r w:rsidRPr="006327DE">
        <w:rPr>
          <w:rFonts w:ascii="Times New Roman" w:hAnsi="Times New Roman"/>
          <w:sz w:val="28"/>
          <w:szCs w:val="28"/>
        </w:rPr>
        <w:t xml:space="preserve">, несмотря на симметричное расположение колес относительно опор (см. схему), причем выше рекомендуемого для этого случая, так как со стороны </w:t>
      </w:r>
      <w:r w:rsidR="00762302" w:rsidRPr="006327DE">
        <w:rPr>
          <w:rFonts w:ascii="Times New Roman" w:hAnsi="Times New Roman"/>
          <w:sz w:val="28"/>
          <w:szCs w:val="28"/>
        </w:rPr>
        <w:t>конической</w:t>
      </w:r>
      <w:r w:rsidRPr="006327DE">
        <w:rPr>
          <w:rFonts w:ascii="Times New Roman" w:hAnsi="Times New Roman"/>
          <w:sz w:val="28"/>
          <w:szCs w:val="28"/>
        </w:rPr>
        <w:t xml:space="preserve"> передачи действуют силы, вызывающие дополнительную деформацию ведомого вала и ухудшающие контакт зубьев. Принимаем предварительно по табл. 3.1, как в случае несимметричного расположения колес, значение </w:t>
      </w:r>
      <w:r w:rsidR="000B4173" w:rsidRPr="006327DE">
        <w:rPr>
          <w:rFonts w:ascii="Times New Roman" w:hAnsi="Times New Roman"/>
          <w:position w:val="-14"/>
          <w:sz w:val="28"/>
          <w:szCs w:val="28"/>
        </w:rPr>
        <w:object w:dxaOrig="1180" w:dyaOrig="380" w14:anchorId="60D8278D">
          <v:shape id="_x0000_i1038" type="#_x0000_t75" style="width:59.4pt;height:18.6pt" o:ole="">
            <v:imagedata r:id="rId37" o:title=""/>
          </v:shape>
          <o:OLEObject Type="Embed" ProgID="Equation.DSMT4" ShapeID="_x0000_i1038" DrawAspect="Content" ObjectID="_1702262435" r:id="rId38"/>
        </w:object>
      </w:r>
    </w:p>
    <w:p w14:paraId="48B9DAC0" w14:textId="77777777" w:rsidR="0096177F" w:rsidRPr="006327DE" w:rsidRDefault="00E734E4" w:rsidP="0041704C">
      <w:pPr>
        <w:tabs>
          <w:tab w:val="left" w:pos="8789"/>
        </w:tabs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для косозубых колес коэффициент ширины венца по межосевому расстоянию </w:t>
      </w:r>
      <w:r w:rsidR="0096177F" w:rsidRPr="006327DE">
        <w:rPr>
          <w:rFonts w:ascii="Times New Roman" w:hAnsi="Times New Roman"/>
          <w:position w:val="-30"/>
          <w:sz w:val="28"/>
          <w:szCs w:val="28"/>
        </w:rPr>
        <w:object w:dxaOrig="1579" w:dyaOrig="680" w14:anchorId="5F723199">
          <v:shape id="_x0000_i1039" type="#_x0000_t75" style="width:57.6pt;height:34.2pt" o:ole="">
            <v:imagedata r:id="rId39" o:title="" cropright="17498f"/>
          </v:shape>
          <o:OLEObject Type="Embed" ProgID="Equation.DSMT4" ShapeID="_x0000_i1039" DrawAspect="Content" ObjectID="_1702262436" r:id="rId40"/>
        </w:object>
      </w:r>
      <w:r w:rsidR="0096177F" w:rsidRPr="006327DE">
        <w:rPr>
          <w:rFonts w:ascii="Times New Roman" w:hAnsi="Times New Roman"/>
          <w:sz w:val="28"/>
          <w:szCs w:val="28"/>
        </w:rPr>
        <w:t>0,</w:t>
      </w:r>
      <w:proofErr w:type="gramStart"/>
      <w:r w:rsidR="00434546">
        <w:rPr>
          <w:rFonts w:ascii="Times New Roman" w:hAnsi="Times New Roman"/>
          <w:sz w:val="28"/>
          <w:szCs w:val="28"/>
        </w:rPr>
        <w:t>4</w:t>
      </w:r>
      <w:r w:rsidR="0041704C" w:rsidRPr="006327DE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="0041704C" w:rsidRPr="006327DE">
        <w:rPr>
          <w:rFonts w:ascii="Times New Roman" w:hAnsi="Times New Roman"/>
          <w:sz w:val="28"/>
          <w:szCs w:val="28"/>
        </w:rPr>
        <w:tab/>
        <w:t>(10)</w:t>
      </w:r>
    </w:p>
    <w:p w14:paraId="1D09C467" w14:textId="77777777" w:rsidR="00E734E4" w:rsidRPr="006327DE" w:rsidRDefault="00E734E4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Межосевое расстояние из условия контактной выносливости активных поверхностей зубьев вычисляется по формуле, [1, с.</w:t>
      </w:r>
      <w:r w:rsidR="0096177F" w:rsidRPr="006327DE">
        <w:rPr>
          <w:rFonts w:ascii="Times New Roman" w:hAnsi="Times New Roman"/>
          <w:sz w:val="28"/>
          <w:szCs w:val="28"/>
        </w:rPr>
        <w:t>23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1AC0764B" w14:textId="77777777" w:rsidR="00E734E4" w:rsidRPr="006327DE" w:rsidRDefault="0041704C" w:rsidP="0041704C">
      <w:pPr>
        <w:tabs>
          <w:tab w:val="left" w:pos="2552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8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38"/>
          <w:sz w:val="28"/>
          <w:szCs w:val="28"/>
        </w:rPr>
        <w:object w:dxaOrig="4280" w:dyaOrig="859" w14:anchorId="3AE5B192">
          <v:shape id="_x0000_i1040" type="#_x0000_t75" style="width:211.8pt;height:42.6pt" o:ole="">
            <v:imagedata r:id="rId41" o:title=""/>
          </v:shape>
          <o:OLEObject Type="Embed" ProgID="Equation.DSMT4" ShapeID="_x0000_i1040" DrawAspect="Content" ObjectID="_1702262437" r:id="rId42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  <w:r w:rsidRPr="006327DE">
        <w:rPr>
          <w:rFonts w:ascii="Times New Roman" w:hAnsi="Times New Roman"/>
          <w:sz w:val="28"/>
          <w:szCs w:val="28"/>
        </w:rPr>
        <w:tab/>
        <w:t>(11)</w:t>
      </w:r>
    </w:p>
    <w:p w14:paraId="6486CAAC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340" w:dyaOrig="360" w14:anchorId="18D9F29A">
          <v:shape id="_x0000_i1041" type="#_x0000_t75" style="width:17.4pt;height:18.6pt" o:ole="">
            <v:imagedata r:id="rId43" o:title=""/>
          </v:shape>
          <o:OLEObject Type="Embed" ProgID="Equation.DSMT4" ShapeID="_x0000_i1041" DrawAspect="Content" ObjectID="_1702262438" r:id="rId44"/>
        </w:object>
      </w:r>
      <w:r w:rsidRPr="006327DE">
        <w:rPr>
          <w:rFonts w:ascii="Times New Roman" w:hAnsi="Times New Roman"/>
          <w:sz w:val="28"/>
          <w:szCs w:val="28"/>
        </w:rPr>
        <w:t>= 43 – для косозубых передач, [1, с.</w:t>
      </w:r>
      <w:r w:rsidR="0096177F" w:rsidRPr="006327DE">
        <w:rPr>
          <w:rFonts w:ascii="Times New Roman" w:hAnsi="Times New Roman"/>
          <w:sz w:val="28"/>
          <w:szCs w:val="28"/>
        </w:rPr>
        <w:t>27</w:t>
      </w:r>
      <w:r w:rsidRPr="006327DE">
        <w:rPr>
          <w:rFonts w:ascii="Times New Roman" w:hAnsi="Times New Roman"/>
          <w:sz w:val="28"/>
          <w:szCs w:val="28"/>
        </w:rPr>
        <w:t>]</w:t>
      </w:r>
    </w:p>
    <w:p w14:paraId="221A27DD" w14:textId="1F754A00" w:rsidR="00A22615" w:rsidRPr="006327DE" w:rsidRDefault="0041704C" w:rsidP="0041704C">
      <w:pPr>
        <w:tabs>
          <w:tab w:val="left" w:pos="1418"/>
          <w:tab w:val="left" w:pos="8789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6327DE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43∙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4+1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24,4335 ∙1,15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09,0909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∙0,4</m:t>
                </m:r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109.9116174 мм .</m:t>
        </m:r>
      </m:oMath>
      <w:r w:rsidRPr="006327DE">
        <w:rPr>
          <w:rFonts w:ascii="Times New Roman" w:eastAsia="Times New Roman" w:hAnsi="Times New Roman"/>
          <w:sz w:val="28"/>
          <w:szCs w:val="28"/>
        </w:rPr>
        <w:tab/>
        <w:t>(12)</w:t>
      </w:r>
    </w:p>
    <w:p w14:paraId="60781B08" w14:textId="11CAED8E" w:rsidR="001505AC" w:rsidRPr="006327DE" w:rsidRDefault="00E734E4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Ближайшее значение межосевого расстояния</w:t>
      </w:r>
      <w:r w:rsidR="00535A39" w:rsidRPr="006327DE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25 мм</m:t>
        </m:r>
      </m:oMath>
      <w:r w:rsidR="00A22615" w:rsidRPr="006327DE">
        <w:rPr>
          <w:rFonts w:ascii="Times New Roman" w:hAnsi="Times New Roman"/>
          <w:sz w:val="28"/>
          <w:szCs w:val="28"/>
        </w:rPr>
        <w:t xml:space="preserve"> .</w:t>
      </w:r>
    </w:p>
    <w:p w14:paraId="7AB1E243" w14:textId="77777777" w:rsidR="0096177F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Нормальный модуль зацепления принимаем по следующей рекомендации [1,с.</w:t>
      </w:r>
      <w:r w:rsidR="00A22615" w:rsidRPr="006327DE">
        <w:rPr>
          <w:rFonts w:ascii="Times New Roman" w:hAnsi="Times New Roman"/>
          <w:sz w:val="28"/>
          <w:szCs w:val="28"/>
        </w:rPr>
        <w:t>3</w:t>
      </w:r>
      <w:r w:rsidR="0096177F" w:rsidRPr="006327DE">
        <w:rPr>
          <w:rFonts w:ascii="Times New Roman" w:hAnsi="Times New Roman"/>
          <w:sz w:val="28"/>
          <w:szCs w:val="28"/>
        </w:rPr>
        <w:t>1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154214CF" w14:textId="77777777" w:rsidR="00A22615" w:rsidRPr="006327DE" w:rsidRDefault="0041704C" w:rsidP="0041704C">
      <w:pPr>
        <w:tabs>
          <w:tab w:val="left" w:pos="283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ab/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0,01÷0,02</m:t>
            </m:r>
          </m:e>
        </m:d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1÷2 ,</m:t>
        </m:r>
      </m:oMath>
      <w:r w:rsidRPr="006327DE">
        <w:rPr>
          <w:rFonts w:ascii="Times New Roman" w:eastAsia="Times New Roman" w:hAnsi="Times New Roman"/>
          <w:sz w:val="28"/>
          <w:szCs w:val="28"/>
        </w:rPr>
        <w:tab/>
        <w:t>(13)</w:t>
      </w:r>
    </w:p>
    <w:p w14:paraId="23251567" w14:textId="77777777" w:rsidR="00E734E4" w:rsidRPr="006327DE" w:rsidRDefault="00A2261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</w:t>
      </w:r>
      <w:r w:rsidR="00E734E4" w:rsidRPr="006327DE">
        <w:rPr>
          <w:rFonts w:ascii="Times New Roman" w:hAnsi="Times New Roman"/>
          <w:sz w:val="28"/>
          <w:szCs w:val="28"/>
        </w:rPr>
        <w:t xml:space="preserve">ринимаем </w:t>
      </w:r>
      <w:r w:rsidR="00E734E4" w:rsidRPr="006327DE">
        <w:rPr>
          <w:rFonts w:ascii="Times New Roman" w:hAnsi="Times New Roman"/>
          <w:sz w:val="28"/>
          <w:szCs w:val="28"/>
          <w:lang w:val="en-US"/>
        </w:rPr>
        <w:t>m</w:t>
      </w:r>
      <w:r w:rsidR="002D73BE" w:rsidRPr="006327DE">
        <w:rPr>
          <w:rFonts w:ascii="Times New Roman" w:hAnsi="Times New Roman"/>
          <w:sz w:val="28"/>
          <w:szCs w:val="28"/>
        </w:rPr>
        <w:t>= 1,</w:t>
      </w:r>
      <w:r w:rsidR="0041704C" w:rsidRPr="006327DE">
        <w:rPr>
          <w:rFonts w:ascii="Times New Roman" w:hAnsi="Times New Roman"/>
          <w:sz w:val="28"/>
          <w:szCs w:val="28"/>
        </w:rPr>
        <w:t>5</w:t>
      </w:r>
      <w:r w:rsidR="00E734E4" w:rsidRPr="006327DE">
        <w:rPr>
          <w:rFonts w:ascii="Times New Roman" w:hAnsi="Times New Roman"/>
          <w:sz w:val="28"/>
          <w:szCs w:val="28"/>
        </w:rPr>
        <w:t xml:space="preserve"> мм</w:t>
      </w:r>
    </w:p>
    <w:p w14:paraId="60B2DFD7" w14:textId="77777777" w:rsidR="00BD4853" w:rsidRDefault="00E734E4" w:rsidP="006327DE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мем предварительно угол наклона  зубьев β = 10</w:t>
      </w:r>
      <w:r w:rsidRPr="006327DE">
        <w:rPr>
          <w:rFonts w:ascii="Times New Roman" w:hAnsi="Times New Roman"/>
          <w:sz w:val="28"/>
          <w:szCs w:val="28"/>
          <w:vertAlign w:val="superscript"/>
        </w:rPr>
        <w:t>0</w:t>
      </w:r>
      <w:r w:rsidRPr="006327DE">
        <w:rPr>
          <w:rFonts w:ascii="Times New Roman" w:hAnsi="Times New Roman"/>
          <w:sz w:val="28"/>
          <w:szCs w:val="28"/>
        </w:rPr>
        <w:t xml:space="preserve"> и определим числа зубьев шестерни и колеса [1, с.2</w:t>
      </w:r>
      <w:r w:rsidR="0041704C" w:rsidRPr="006327DE">
        <w:rPr>
          <w:rFonts w:ascii="Times New Roman" w:hAnsi="Times New Roman"/>
          <w:sz w:val="28"/>
          <w:szCs w:val="28"/>
        </w:rPr>
        <w:t>88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494229A0" w14:textId="77777777" w:rsidR="00E734E4" w:rsidRPr="006327DE" w:rsidRDefault="00590DDB" w:rsidP="006327DE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  <w:lang w:eastAsia="ru-RU"/>
        </w:rPr>
      </w:pPr>
      <w:r w:rsidRPr="006327DE">
        <w:rPr>
          <w:rFonts w:ascii="Times New Roman" w:hAnsi="Times New Roman"/>
          <w:position w:val="-40"/>
          <w:sz w:val="28"/>
          <w:szCs w:val="28"/>
        </w:rPr>
        <w:object w:dxaOrig="2299" w:dyaOrig="800" w14:anchorId="7C3CB923">
          <v:shape id="_x0000_i1042" type="#_x0000_t75" style="width:114.6pt;height:39.6pt" o:ole="">
            <v:imagedata r:id="rId45" o:title=""/>
          </v:shape>
          <o:OLEObject Type="Embed" ProgID="Equation.DSMT4" ShapeID="_x0000_i1042" DrawAspect="Content" ObjectID="_1702262439" r:id="rId46"/>
        </w:object>
      </w:r>
    </w:p>
    <w:p w14:paraId="0A43B5E5" w14:textId="1681204B" w:rsidR="001505AC" w:rsidRPr="006327DE" w:rsidRDefault="006327DE" w:rsidP="006327DE">
      <w:pPr>
        <w:tabs>
          <w:tab w:val="left" w:pos="3402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∙1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5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∙cos1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,5∙</m:t>
            </m:r>
            <m:d>
              <m:d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4+1</m:t>
                </m:r>
              </m:e>
            </m:d>
          </m:den>
        </m:f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24.62019383</m:t>
        </m:r>
      </m:oMath>
      <w:r w:rsidRPr="006327DE"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</w:r>
      <w:r w:rsidRPr="006327DE">
        <w:rPr>
          <w:rFonts w:ascii="Times New Roman" w:eastAsia="Times New Roman" w:hAnsi="Times New Roman"/>
          <w:sz w:val="28"/>
          <w:szCs w:val="28"/>
        </w:rPr>
        <w:t>(14)</w:t>
      </w:r>
    </w:p>
    <w:p w14:paraId="62A5D2B4" w14:textId="65FEA8BC" w:rsidR="001505AC" w:rsidRPr="000254D6" w:rsidRDefault="00E734E4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  <w:lang w:eastAsia="ru-RU"/>
        </w:rPr>
        <w:t xml:space="preserve">Принимаем за 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24</m:t>
        </m:r>
      </m:oMath>
      <w:r w:rsidR="006327DE" w:rsidRPr="006327DE">
        <w:rPr>
          <w:rFonts w:ascii="Times New Roman" w:hAnsi="Times New Roman"/>
          <w:sz w:val="28"/>
          <w:szCs w:val="28"/>
        </w:rPr>
        <w:t xml:space="preserve">, </w:t>
      </w:r>
      <w:r w:rsidR="00A22615" w:rsidRPr="006327DE">
        <w:rPr>
          <w:rFonts w:ascii="Times New Roman" w:hAnsi="Times New Roman"/>
          <w:sz w:val="28"/>
          <w:szCs w:val="28"/>
          <w:lang w:eastAsia="ru-RU"/>
        </w:rPr>
        <w:t>тогда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 xml:space="preserve"> 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ред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9</m:t>
        </m:r>
        <m:r>
          <w:rPr>
            <w:rFonts w:ascii="Cambria Math" w:eastAsia="Times New Roman" w:hAnsi="Cambria Math"/>
            <w:sz w:val="28"/>
            <w:szCs w:val="28"/>
          </w:rPr>
          <m:t>6</m:t>
        </m:r>
      </m:oMath>
    </w:p>
    <w:p w14:paraId="0E912C4B" w14:textId="77777777" w:rsidR="00BD4853" w:rsidRDefault="00E734E4" w:rsidP="006327DE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>Рассчитаем уточненное значение угла наклона зубьев [1, с.</w:t>
      </w:r>
      <w:r w:rsidR="006C354C" w:rsidRPr="006327DE">
        <w:rPr>
          <w:rFonts w:ascii="Times New Roman" w:hAnsi="Times New Roman"/>
          <w:sz w:val="28"/>
          <w:szCs w:val="28"/>
        </w:rPr>
        <w:t>3</w:t>
      </w:r>
      <w:r w:rsidR="006327DE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725CF81C" w14:textId="77777777" w:rsidR="001505AC" w:rsidRPr="006327DE" w:rsidRDefault="00590DDB" w:rsidP="006327DE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0"/>
          <w:sz w:val="28"/>
          <w:szCs w:val="28"/>
        </w:rPr>
        <w:object w:dxaOrig="2420" w:dyaOrig="740" w14:anchorId="40976096">
          <v:shape id="_x0000_i1043" type="#_x0000_t75" style="width:120.6pt;height:37.2pt" o:ole="">
            <v:imagedata r:id="rId47" o:title=""/>
          </v:shape>
          <o:OLEObject Type="Embed" ProgID="Equation.DSMT4" ShapeID="_x0000_i1043" DrawAspect="Content" ObjectID="_1702262440" r:id="rId48"/>
        </w:object>
      </w:r>
    </w:p>
    <w:p w14:paraId="73A73338" w14:textId="044F019A" w:rsidR="001505AC" w:rsidRPr="006327DE" w:rsidRDefault="006327DE" w:rsidP="006327DE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eastAsia="Times New Roman" w:hAnsi="Cambria Math"/>
            <w:sz w:val="28"/>
            <w:szCs w:val="28"/>
          </w:rPr>
          <m:t>cosβ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(24+125)∙1,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∙12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96 ,</m:t>
        </m:r>
      </m:oMath>
      <w:r w:rsidRPr="006327DE">
        <w:rPr>
          <w:rFonts w:ascii="Times New Roman" w:eastAsia="Times New Roman" w:hAnsi="Times New Roman"/>
          <w:i/>
          <w:sz w:val="28"/>
          <w:szCs w:val="28"/>
        </w:rPr>
        <w:tab/>
      </w:r>
      <w:r w:rsidRPr="006327DE">
        <w:rPr>
          <w:rFonts w:ascii="Times New Roman" w:eastAsia="Times New Roman" w:hAnsi="Times New Roman"/>
          <w:sz w:val="28"/>
          <w:szCs w:val="28"/>
        </w:rPr>
        <w:t>(15)</w:t>
      </w:r>
    </w:p>
    <w:p w14:paraId="7064DEA8" w14:textId="3275EA90" w:rsidR="001505AC" w:rsidRPr="006327DE" w:rsidRDefault="00E734E4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Следовательно, угол </w:t>
      </w:r>
      <m:oMath>
        <m:r>
          <w:rPr>
            <w:rFonts w:ascii="Cambria Math" w:eastAsia="Times New Roman" w:hAnsi="Cambria Math"/>
            <w:sz w:val="28"/>
            <w:szCs w:val="28"/>
          </w:rPr>
          <m:t>β=67.11010053</m:t>
        </m:r>
      </m:oMath>
      <w:r w:rsidR="006327DE" w:rsidRPr="006327DE">
        <w:rPr>
          <w:rFonts w:ascii="Times New Roman" w:hAnsi="Times New Roman"/>
          <w:sz w:val="28"/>
          <w:szCs w:val="28"/>
        </w:rPr>
        <w:t>˚</w:t>
      </w:r>
      <w:r w:rsidR="006C354C" w:rsidRPr="006327DE">
        <w:rPr>
          <w:rFonts w:ascii="Times New Roman" w:hAnsi="Times New Roman"/>
          <w:sz w:val="28"/>
          <w:szCs w:val="28"/>
        </w:rPr>
        <w:t>.</w:t>
      </w:r>
    </w:p>
    <w:p w14:paraId="68BEC1D9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пределяем основные размеры шестерни и колеса:</w:t>
      </w:r>
    </w:p>
    <w:p w14:paraId="791F948B" w14:textId="77777777" w:rsidR="00BD4853" w:rsidRDefault="00E734E4" w:rsidP="00400A62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1A56AB">
        <w:rPr>
          <w:rFonts w:ascii="Times New Roman" w:hAnsi="Times New Roman"/>
          <w:sz w:val="28"/>
          <w:szCs w:val="28"/>
        </w:rPr>
        <w:t>Диаметры делительные [1, с.</w:t>
      </w:r>
      <w:r w:rsidR="00FE6C19" w:rsidRPr="001A56AB">
        <w:rPr>
          <w:rFonts w:ascii="Times New Roman" w:hAnsi="Times New Roman"/>
          <w:sz w:val="28"/>
          <w:szCs w:val="28"/>
        </w:rPr>
        <w:t>40</w:t>
      </w:r>
      <w:r w:rsidRPr="001A56AB">
        <w:rPr>
          <w:rFonts w:ascii="Times New Roman" w:hAnsi="Times New Roman"/>
          <w:sz w:val="28"/>
          <w:szCs w:val="28"/>
        </w:rPr>
        <w:t>]:</w:t>
      </w:r>
    </w:p>
    <w:p w14:paraId="4B929C38" w14:textId="77777777" w:rsidR="00E734E4" w:rsidRPr="001A56AB" w:rsidRDefault="00590DDB" w:rsidP="00400A62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1A56AB">
        <w:rPr>
          <w:rFonts w:ascii="Times New Roman" w:hAnsi="Times New Roman"/>
          <w:position w:val="-28"/>
          <w:sz w:val="28"/>
          <w:szCs w:val="28"/>
        </w:rPr>
        <w:object w:dxaOrig="1359" w:dyaOrig="680" w14:anchorId="0A61317D">
          <v:shape id="_x0000_i1044" type="#_x0000_t75" style="width:68.4pt;height:34.2pt" o:ole="">
            <v:imagedata r:id="rId49" o:title=""/>
          </v:shape>
          <o:OLEObject Type="Embed" ProgID="Equation.DSMT4" ShapeID="_x0000_i1044" DrawAspect="Content" ObjectID="_1702262441" r:id="rId50"/>
        </w:object>
      </w:r>
      <w:r w:rsidR="006C354C" w:rsidRPr="001A56AB">
        <w:rPr>
          <w:rFonts w:ascii="Times New Roman" w:hAnsi="Times New Roman"/>
          <w:sz w:val="28"/>
          <w:szCs w:val="28"/>
          <w:lang w:eastAsia="ru-RU"/>
        </w:rPr>
        <w:t>,</w:t>
      </w:r>
      <w:r w:rsidR="00400A62" w:rsidRPr="001A56A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1A56AB">
        <w:rPr>
          <w:rFonts w:ascii="Times New Roman" w:hAnsi="Times New Roman"/>
          <w:position w:val="-28"/>
          <w:sz w:val="28"/>
          <w:szCs w:val="28"/>
        </w:rPr>
        <w:object w:dxaOrig="1400" w:dyaOrig="680" w14:anchorId="4DB43777">
          <v:shape id="_x0000_i1045" type="#_x0000_t75" style="width:70.2pt;height:34.2pt" o:ole="">
            <v:imagedata r:id="rId51" o:title=""/>
          </v:shape>
          <o:OLEObject Type="Embed" ProgID="Equation.DSMT4" ShapeID="_x0000_i1045" DrawAspect="Content" ObjectID="_1702262442" r:id="rId52"/>
        </w:object>
      </w:r>
    </w:p>
    <w:p w14:paraId="527FF6C5" w14:textId="26348EF8" w:rsidR="006C354C" w:rsidRPr="001A56AB" w:rsidRDefault="001A56AB" w:rsidP="001A56AB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cosβ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50 мм</m:t>
        </m:r>
      </m:oMath>
      <w:r w:rsidRPr="001A56AB">
        <w:rPr>
          <w:rFonts w:ascii="Times New Roman" w:eastAsia="Times New Roman" w:hAnsi="Times New Roman"/>
          <w:sz w:val="28"/>
          <w:szCs w:val="28"/>
        </w:rPr>
        <w:t>,</w:t>
      </w:r>
      <w:r w:rsidRPr="001A56AB">
        <w:rPr>
          <w:rFonts w:ascii="Times New Roman" w:eastAsia="Times New Roman" w:hAnsi="Times New Roman"/>
          <w:sz w:val="28"/>
          <w:szCs w:val="28"/>
        </w:rPr>
        <w:tab/>
        <w:t>(16)</w:t>
      </w:r>
    </w:p>
    <w:p w14:paraId="122AC906" w14:textId="04A1A5A7" w:rsidR="00E734E4" w:rsidRPr="001A56AB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A56AB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1A56AB">
        <w:rPr>
          <w:rFonts w:ascii="Times New Roman" w:hAnsi="Times New Roman"/>
          <w:position w:val="-12"/>
          <w:sz w:val="28"/>
          <w:szCs w:val="28"/>
        </w:rPr>
        <w:object w:dxaOrig="480" w:dyaOrig="360" w14:anchorId="15C0ACC5">
          <v:shape id="_x0000_i1046" type="#_x0000_t75" style="width:24pt;height:18.6pt" o:ole="">
            <v:imagedata r:id="rId53" o:title=""/>
          </v:shape>
          <o:OLEObject Type="Embed" ProgID="Equation.DSMT4" ShapeID="_x0000_i1046" DrawAspect="Content" ObjectID="_1702262443" r:id="rId54"/>
        </w:object>
      </w:r>
      <w:r w:rsidR="004D1843">
        <w:rPr>
          <w:rFonts w:ascii="Times New Roman" w:eastAsia="MS Gothic" w:hAnsi="Times New Roman"/>
          <w:sz w:val="28"/>
          <w:szCs w:val="28"/>
        </w:rPr>
        <w:t>5</w:t>
      </w:r>
      <w:r w:rsidR="001A56AB">
        <w:rPr>
          <w:rFonts w:ascii="Times New Roman" w:eastAsia="MS Gothic" w:hAnsi="Times New Roman"/>
          <w:sz w:val="28"/>
          <w:szCs w:val="28"/>
        </w:rPr>
        <w:t>0</w:t>
      </w:r>
      <w:r w:rsidRPr="001A56AB">
        <w:rPr>
          <w:rFonts w:ascii="Times New Roman" w:hAnsi="Times New Roman"/>
          <w:sz w:val="28"/>
          <w:szCs w:val="28"/>
        </w:rPr>
        <w:t xml:space="preserve"> мм.</w:t>
      </w:r>
    </w:p>
    <w:p w14:paraId="0E6E9C69" w14:textId="6B8CF674" w:rsidR="006C354C" w:rsidRPr="001A56AB" w:rsidRDefault="00434546" w:rsidP="00434546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cosβ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200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17)</w:t>
      </w:r>
    </w:p>
    <w:p w14:paraId="44732895" w14:textId="0AC78C61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499" w:dyaOrig="360" w14:anchorId="1BB0C18F">
          <v:shape id="_x0000_i1047" type="#_x0000_t75" style="width:24pt;height:18.6pt" o:ole="">
            <v:imagedata r:id="rId55" o:title=""/>
          </v:shape>
          <o:OLEObject Type="Embed" ProgID="Equation.DSMT4" ShapeID="_x0000_i1047" DrawAspect="Content" ObjectID="_1702262444" r:id="rId56"/>
        </w:object>
      </w:r>
      <w:r w:rsidR="004D1843">
        <w:rPr>
          <w:rFonts w:ascii="Times New Roman" w:hAnsi="Times New Roman"/>
          <w:sz w:val="28"/>
          <w:szCs w:val="28"/>
        </w:rPr>
        <w:t>20</w:t>
      </w:r>
      <w:r w:rsidR="001A56AB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 xml:space="preserve"> мм.</w:t>
      </w:r>
    </w:p>
    <w:p w14:paraId="10E8BE10" w14:textId="77777777" w:rsidR="00BD4853" w:rsidRDefault="00E734E4" w:rsidP="00434546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ку произведем по формуле [1, с.4</w:t>
      </w:r>
      <w:r w:rsidR="00434546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4BD02ECC" w14:textId="77777777" w:rsidR="00434546" w:rsidRDefault="00590DDB" w:rsidP="00434546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4"/>
          <w:sz w:val="28"/>
          <w:szCs w:val="28"/>
        </w:rPr>
        <w:object w:dxaOrig="1620" w:dyaOrig="639" w14:anchorId="66FE4312">
          <v:shape id="_x0000_i1048" type="#_x0000_t75" style="width:81.6pt;height:32.4pt" o:ole="">
            <v:imagedata r:id="rId57" o:title=""/>
          </v:shape>
          <o:OLEObject Type="Embed" ProgID="Equation.DSMT4" ShapeID="_x0000_i1048" DrawAspect="Content" ObjectID="_1702262445" r:id="rId58"/>
        </w:object>
      </w:r>
      <w:r w:rsidR="00434546">
        <w:rPr>
          <w:rFonts w:ascii="Times New Roman" w:hAnsi="Times New Roman"/>
          <w:sz w:val="28"/>
          <w:szCs w:val="28"/>
        </w:rPr>
        <w:t>,</w:t>
      </w:r>
    </w:p>
    <w:p w14:paraId="0CA030CA" w14:textId="10821639" w:rsidR="00F9293F" w:rsidRPr="00434546" w:rsidRDefault="00434546" w:rsidP="00434546">
      <w:pPr>
        <w:tabs>
          <w:tab w:val="left" w:pos="3402"/>
          <w:tab w:val="left" w:pos="8789"/>
        </w:tabs>
        <w:spacing w:after="0" w:line="360" w:lineRule="auto"/>
        <w:ind w:firstLine="36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0+200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12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18)</w:t>
      </w:r>
    </w:p>
    <w:p w14:paraId="787C5F57" w14:textId="77777777" w:rsidR="00E734E4" w:rsidRPr="006327DE" w:rsidRDefault="00E734E4" w:rsidP="00434546">
      <w:pPr>
        <w:spacing w:after="0" w:line="360" w:lineRule="auto"/>
        <w:ind w:firstLine="34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иаметры вершин зубьев [1, с.4</w:t>
      </w:r>
      <w:r w:rsidR="00434546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</w:t>
      </w:r>
      <w:r w:rsidR="00434546">
        <w:rPr>
          <w:rFonts w:ascii="Times New Roman" w:hAnsi="Times New Roman"/>
          <w:sz w:val="28"/>
          <w:szCs w:val="28"/>
        </w:rPr>
        <w:t xml:space="preserve">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860" w:dyaOrig="360" w14:anchorId="435FE540">
          <v:shape id="_x0000_i1049" type="#_x0000_t75" style="width:94.2pt;height:18.6pt" o:ole="">
            <v:imagedata r:id="rId59" o:title=""/>
          </v:shape>
          <o:OLEObject Type="Embed" ProgID="Equation.DSMT4" ShapeID="_x0000_i1049" DrawAspect="Content" ObjectID="_1702262446" r:id="rId60"/>
        </w:object>
      </w:r>
      <w:r w:rsidRPr="006327DE">
        <w:rPr>
          <w:rFonts w:ascii="Times New Roman" w:hAnsi="Times New Roman"/>
          <w:sz w:val="28"/>
          <w:szCs w:val="28"/>
        </w:rPr>
        <w:t>,</w:t>
      </w:r>
      <w:r w:rsidR="00434546">
        <w:rPr>
          <w:rFonts w:ascii="Times New Roman" w:hAnsi="Times New Roman"/>
          <w:sz w:val="28"/>
          <w:szCs w:val="28"/>
        </w:rPr>
        <w:t xml:space="preserve">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900" w:dyaOrig="360" w14:anchorId="50EAAEAD">
          <v:shape id="_x0000_i1050" type="#_x0000_t75" style="width:95.4pt;height:18.6pt" o:ole="">
            <v:imagedata r:id="rId61" o:title=""/>
          </v:shape>
          <o:OLEObject Type="Embed" ProgID="Equation.DSMT4" ShapeID="_x0000_i1050" DrawAspect="Content" ObjectID="_1702262447" r:id="rId62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56628204" w14:textId="01E40C67" w:rsidR="00434546" w:rsidRPr="00434546" w:rsidRDefault="00434546" w:rsidP="00434546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50+2∙2=54 мм</m:t>
        </m:r>
      </m:oMath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19)</w:t>
      </w:r>
    </w:p>
    <w:p w14:paraId="1C22C592" w14:textId="1D4B25D7" w:rsidR="00F9293F" w:rsidRPr="00434546" w:rsidRDefault="00434546" w:rsidP="00434546">
      <w:pPr>
        <w:tabs>
          <w:tab w:val="left" w:pos="2977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200+2∙2=204 мм</m:t>
        </m:r>
      </m:oMath>
      <w:r>
        <w:rPr>
          <w:rFonts w:ascii="Times New Roman" w:eastAsia="Times New Roman" w:hAnsi="Times New Roman"/>
          <w:i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0)</w:t>
      </w:r>
    </w:p>
    <w:p w14:paraId="7D023E03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иаметры окружности впадин зубьев [1, с.4</w:t>
      </w:r>
      <w:r w:rsidR="00434546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5A120056" w14:textId="77777777" w:rsidR="00E734E4" w:rsidRPr="00434546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2020" w:dyaOrig="380" w14:anchorId="563C084D">
          <v:shape id="_x0000_i1051" type="#_x0000_t75" style="width:100.8pt;height:18.6pt" o:ole="">
            <v:imagedata r:id="rId63" o:title=""/>
          </v:shape>
          <o:OLEObject Type="Embed" ProgID="Equation.DSMT4" ShapeID="_x0000_i1051" DrawAspect="Content" ObjectID="_1702262448" r:id="rId64"/>
        </w:objec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2060" w:dyaOrig="380" w14:anchorId="58174990">
          <v:shape id="_x0000_i1052" type="#_x0000_t75" style="width:103.2pt;height:18.6pt" o:ole="">
            <v:imagedata r:id="rId65" o:title=""/>
          </v:shape>
          <o:OLEObject Type="Embed" ProgID="Equation.DSMT4" ShapeID="_x0000_i1052" DrawAspect="Content" ObjectID="_1702262449" r:id="rId66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7FA3B7D5" w14:textId="66F96879" w:rsidR="00B60E6B" w:rsidRPr="00434546" w:rsidRDefault="00434546" w:rsidP="00434546">
      <w:pPr>
        <w:tabs>
          <w:tab w:val="left" w:pos="2977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50-2,5∙2=45 мм</m:t>
        </m:r>
      </m:oMath>
      <w:r w:rsidRPr="00434546"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1)</w:t>
      </w:r>
    </w:p>
    <w:p w14:paraId="46D0695A" w14:textId="2434B6EB" w:rsidR="00B60E6B" w:rsidRPr="00434546" w:rsidRDefault="00434546" w:rsidP="00434546">
      <w:pPr>
        <w:tabs>
          <w:tab w:val="left" w:pos="283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200-2,5∙2=195 мм</m:t>
        </m:r>
      </m:oMath>
      <w:r w:rsidRPr="00434546"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2)</w:t>
      </w:r>
    </w:p>
    <w:p w14:paraId="44668F04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34546">
        <w:rPr>
          <w:rFonts w:ascii="Times New Roman" w:hAnsi="Times New Roman"/>
          <w:sz w:val="28"/>
          <w:szCs w:val="28"/>
        </w:rPr>
        <w:t>Ширина колеса [1, с.2</w:t>
      </w:r>
      <w:r w:rsidR="006673A1">
        <w:rPr>
          <w:rFonts w:ascii="Times New Roman" w:hAnsi="Times New Roman"/>
          <w:sz w:val="28"/>
          <w:szCs w:val="28"/>
        </w:rPr>
        <w:t>89</w:t>
      </w:r>
      <w:r w:rsidRPr="00434546">
        <w:rPr>
          <w:rFonts w:ascii="Times New Roman" w:hAnsi="Times New Roman"/>
          <w:sz w:val="28"/>
          <w:szCs w:val="28"/>
        </w:rPr>
        <w:t>]:</w:t>
      </w:r>
    </w:p>
    <w:p w14:paraId="2D8966D1" w14:textId="77777777" w:rsidR="00B60E6B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1400" w:dyaOrig="360" w14:anchorId="106E001E">
          <v:shape id="_x0000_i1053" type="#_x0000_t75" style="width:70.2pt;height:18.6pt" o:ole="">
            <v:imagedata r:id="rId67" o:title=""/>
          </v:shape>
          <o:OLEObject Type="Embed" ProgID="Equation.DSMT4" ShapeID="_x0000_i1053" DrawAspect="Content" ObjectID="_1702262450" r:id="rId68"/>
        </w:object>
      </w:r>
    </w:p>
    <w:p w14:paraId="0B3A3C04" w14:textId="708D009A" w:rsidR="00B60E6B" w:rsidRPr="006673A1" w:rsidRDefault="006673A1" w:rsidP="006673A1">
      <w:pPr>
        <w:tabs>
          <w:tab w:val="left" w:pos="3402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25∙0,4=50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3)</w:t>
      </w:r>
    </w:p>
    <w:p w14:paraId="541D21FF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Ширина шестерни [1, с.2</w:t>
      </w:r>
      <w:r w:rsidR="006673A1">
        <w:rPr>
          <w:rFonts w:ascii="Times New Roman" w:hAnsi="Times New Roman"/>
          <w:sz w:val="28"/>
          <w:szCs w:val="28"/>
        </w:rPr>
        <w:t>89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7CAE047B" w14:textId="77777777" w:rsidR="006673A1" w:rsidRDefault="00590DDB" w:rsidP="0096177F">
      <w:pPr>
        <w:spacing w:after="0" w:line="360" w:lineRule="auto"/>
        <w:jc w:val="both"/>
        <w:rPr>
          <w:rFonts w:ascii="Times New Roman" w:hAnsi="Times New Roman"/>
          <w:position w:val="-12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1740" w:dyaOrig="360" w14:anchorId="67073A77">
          <v:shape id="_x0000_i1054" type="#_x0000_t75" style="width:88.2pt;height:18.6pt" o:ole="">
            <v:imagedata r:id="rId69" o:title=""/>
          </v:shape>
          <o:OLEObject Type="Embed" ProgID="Equation.DSMT4" ShapeID="_x0000_i1054" DrawAspect="Content" ObjectID="_1702262451" r:id="rId70"/>
        </w:object>
      </w:r>
    </w:p>
    <w:p w14:paraId="3AEEE283" w14:textId="13998B09" w:rsidR="00B60E6B" w:rsidRPr="006673A1" w:rsidRDefault="006673A1" w:rsidP="006673A1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50+5=5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4)</w:t>
      </w:r>
    </w:p>
    <w:p w14:paraId="797490EE" w14:textId="77777777" w:rsidR="00BD4853" w:rsidRDefault="00B60E6B" w:rsidP="006673A1">
      <w:pPr>
        <w:tabs>
          <w:tab w:val="left" w:pos="142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</w:t>
      </w:r>
      <w:r w:rsidR="00E734E4" w:rsidRPr="006327DE">
        <w:rPr>
          <w:rFonts w:ascii="Times New Roman" w:hAnsi="Times New Roman"/>
          <w:sz w:val="28"/>
          <w:szCs w:val="28"/>
        </w:rPr>
        <w:t>пределяем коэффициент ширины шестерни по диаметру [1, с.294]:</w:t>
      </w:r>
    </w:p>
    <w:p w14:paraId="07E8F665" w14:textId="7BFA1189" w:rsidR="006673A1" w:rsidRDefault="00872300" w:rsidP="006673A1">
      <w:pPr>
        <w:tabs>
          <w:tab w:val="left" w:pos="142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ψ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d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 xml:space="preserve"> </m:t>
          </m:r>
        </m:oMath>
      </m:oMathPara>
    </w:p>
    <w:p w14:paraId="0F4144F4" w14:textId="7577D9DF" w:rsidR="006C354C" w:rsidRPr="006327DE" w:rsidRDefault="006673A1" w:rsidP="006673A1">
      <w:pPr>
        <w:tabs>
          <w:tab w:val="left" w:pos="411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bd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1</m:t>
        </m:r>
      </m:oMath>
      <w:r w:rsidR="006C354C" w:rsidRPr="006327DE">
        <w:rPr>
          <w:rFonts w:ascii="Times New Roman" w:hAnsi="Times New Roman"/>
          <w:sz w:val="28"/>
          <w:szCs w:val="28"/>
        </w:rPr>
        <w:t xml:space="preserve"> .</w:t>
      </w:r>
      <w:r>
        <w:rPr>
          <w:rFonts w:ascii="Times New Roman" w:hAnsi="Times New Roman"/>
          <w:sz w:val="28"/>
          <w:szCs w:val="28"/>
        </w:rPr>
        <w:tab/>
        <w:t>(25)</w:t>
      </w:r>
    </w:p>
    <w:p w14:paraId="55FF0A53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я косозубых колес при такой скорости назначают 8-ю степень точности по ГОСТ 1643–81;</w:t>
      </w:r>
    </w:p>
    <w:p w14:paraId="343BE925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ассчитаем коэффициент нагрузки по формуле [1, с.</w:t>
      </w:r>
      <w:r w:rsidR="007548CC">
        <w:rPr>
          <w:rFonts w:ascii="Times New Roman" w:hAnsi="Times New Roman"/>
          <w:sz w:val="28"/>
          <w:szCs w:val="28"/>
        </w:rPr>
        <w:t>27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796C05DB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2320" w:dyaOrig="380" w14:anchorId="1B5AD095">
          <v:shape id="_x0000_i1055" type="#_x0000_t75" style="width:115.8pt;height:18.6pt" o:ole="">
            <v:imagedata r:id="rId71" o:title=""/>
          </v:shape>
          <o:OLEObject Type="Embed" ProgID="Equation.DSMT4" ShapeID="_x0000_i1055" DrawAspect="Content" ObjectID="_1702262452" r:id="rId72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4029A575" w14:textId="757DAD09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480" w:dyaOrig="360" w14:anchorId="0600A672">
          <v:shape id="_x0000_i1056" type="#_x0000_t75" style="width:24pt;height:18.6pt" o:ole="">
            <v:imagedata r:id="rId73" o:title=""/>
          </v:shape>
          <o:OLEObject Type="Embed" ProgID="Equation.DSMT4" ShapeID="_x0000_i1056" DrawAspect="Content" ObjectID="_1702262453" r:id="rId74"/>
        </w:object>
      </w:r>
      <w:r w:rsidRPr="006327DE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между зубьями. 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480" w:dyaOrig="360" w14:anchorId="61FE0D5F">
          <v:shape id="_x0000_i1057" type="#_x0000_t75" style="width:24pt;height:18.6pt" o:ole="">
            <v:imagedata r:id="rId75" o:title=""/>
          </v:shape>
          <o:OLEObject Type="Embed" ProgID="Equation.DSMT4" ShapeID="_x0000_i1057" DrawAspect="Content" ObjectID="_1702262454" r:id="rId76"/>
        </w:object>
      </w:r>
      <w:r w:rsidR="007548CC">
        <w:rPr>
          <w:rFonts w:ascii="Times New Roman" w:hAnsi="Times New Roman"/>
          <w:sz w:val="28"/>
          <w:szCs w:val="28"/>
        </w:rPr>
        <w:t>=1,06</w:t>
      </w:r>
      <w:r w:rsidR="00434842">
        <w:rPr>
          <w:rFonts w:ascii="Times New Roman" w:hAnsi="Times New Roman"/>
          <w:sz w:val="28"/>
          <w:szCs w:val="28"/>
        </w:rPr>
        <w:t>5</w:t>
      </w:r>
      <w:r w:rsidRPr="006327DE">
        <w:rPr>
          <w:rFonts w:ascii="Times New Roman" w:hAnsi="Times New Roman"/>
          <w:sz w:val="28"/>
          <w:szCs w:val="28"/>
        </w:rPr>
        <w:t xml:space="preserve"> (по таблице 3.4), [1, с.</w:t>
      </w:r>
      <w:r w:rsidR="007548CC">
        <w:rPr>
          <w:rFonts w:ascii="Times New Roman" w:hAnsi="Times New Roman"/>
          <w:sz w:val="28"/>
          <w:szCs w:val="28"/>
        </w:rPr>
        <w:t>34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18BD5FEF" w14:textId="6E245040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80" w:dyaOrig="380" w14:anchorId="6A53EAEC">
          <v:shape id="_x0000_i1058" type="#_x0000_t75" style="width:24pt;height:18.6pt" o:ole="">
            <v:imagedata r:id="rId77" o:title=""/>
          </v:shape>
          <o:OLEObject Type="Embed" ProgID="Equation.DSMT4" ShapeID="_x0000_i1058" DrawAspect="Content" ObjectID="_1702262455" r:id="rId78"/>
        </w:object>
      </w:r>
      <w:r w:rsidR="00E734E4" w:rsidRPr="006327DE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по ширине венца. Принимаем 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480" w:dyaOrig="380" w14:anchorId="306851C7">
          <v:shape id="_x0000_i1059" type="#_x0000_t75" style="width:24pt;height:18.6pt" o:ole="">
            <v:imagedata r:id="rId79" o:title=""/>
          </v:shape>
          <o:OLEObject Type="Embed" ProgID="Equation.DSMT4" ShapeID="_x0000_i1059" DrawAspect="Content" ObjectID="_1702262456" r:id="rId80"/>
        </w:object>
      </w:r>
      <w:r w:rsidR="007548CC">
        <w:rPr>
          <w:rFonts w:ascii="Times New Roman" w:hAnsi="Times New Roman"/>
          <w:sz w:val="28"/>
          <w:szCs w:val="28"/>
        </w:rPr>
        <w:t>=1,0</w:t>
      </w:r>
      <w:r w:rsidR="00434842">
        <w:rPr>
          <w:rFonts w:ascii="Times New Roman" w:hAnsi="Times New Roman"/>
          <w:sz w:val="28"/>
          <w:szCs w:val="28"/>
        </w:rPr>
        <w:t>5</w:t>
      </w:r>
      <w:r w:rsidR="00E734E4" w:rsidRPr="006327DE">
        <w:rPr>
          <w:rFonts w:ascii="Times New Roman" w:hAnsi="Times New Roman"/>
          <w:sz w:val="28"/>
          <w:szCs w:val="28"/>
        </w:rPr>
        <w:t xml:space="preserve"> (по таблице 3.1), [1, с.2</w:t>
      </w:r>
      <w:r w:rsidR="007548CC">
        <w:rPr>
          <w:rFonts w:ascii="Times New Roman" w:hAnsi="Times New Roman"/>
          <w:sz w:val="28"/>
          <w:szCs w:val="28"/>
        </w:rPr>
        <w:t>7</w:t>
      </w:r>
      <w:r w:rsidR="00E734E4" w:rsidRPr="006327DE">
        <w:rPr>
          <w:rFonts w:ascii="Times New Roman" w:hAnsi="Times New Roman"/>
          <w:sz w:val="28"/>
          <w:szCs w:val="28"/>
        </w:rPr>
        <w:t>]</w:t>
      </w:r>
    </w:p>
    <w:p w14:paraId="341612EA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460" w:dyaOrig="360" w14:anchorId="2D16044E">
          <v:shape id="_x0000_i1060" type="#_x0000_t75" style="width:23.4pt;height:18.6pt" o:ole="">
            <v:imagedata r:id="rId81" o:title=""/>
          </v:shape>
          <o:OLEObject Type="Embed" ProgID="Equation.DSMT4" ShapeID="_x0000_i1060" DrawAspect="Content" ObjectID="_1702262457" r:id="rId82"/>
        </w:object>
      </w:r>
      <w:r w:rsidR="00E734E4" w:rsidRPr="006327DE">
        <w:rPr>
          <w:rFonts w:ascii="Times New Roman" w:hAnsi="Times New Roman"/>
          <w:sz w:val="28"/>
          <w:szCs w:val="28"/>
        </w:rPr>
        <w:t xml:space="preserve">– динамический коэффициент. Принимаем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460" w:dyaOrig="360" w14:anchorId="40AFE2FA">
          <v:shape id="_x0000_i1061" type="#_x0000_t75" style="width:23.4pt;height:18.6pt" o:ole="">
            <v:imagedata r:id="rId83" o:title=""/>
          </v:shape>
          <o:OLEObject Type="Embed" ProgID="Equation.DSMT4" ShapeID="_x0000_i1061" DrawAspect="Content" ObjectID="_1702262458" r:id="rId84"/>
        </w:object>
      </w:r>
      <w:r w:rsidR="00E734E4" w:rsidRPr="006327DE">
        <w:rPr>
          <w:rFonts w:ascii="Times New Roman" w:hAnsi="Times New Roman"/>
          <w:sz w:val="28"/>
          <w:szCs w:val="28"/>
        </w:rPr>
        <w:t>=1,0</w:t>
      </w:r>
    </w:p>
    <w:p w14:paraId="4DE07299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(по таблице 3.6), [1, с.</w:t>
      </w:r>
      <w:r w:rsidR="007548CC">
        <w:rPr>
          <w:rFonts w:ascii="Times New Roman" w:hAnsi="Times New Roman"/>
          <w:sz w:val="28"/>
          <w:szCs w:val="28"/>
        </w:rPr>
        <w:t>35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36993E62" w14:textId="2BACAA43" w:rsidR="00B60E6B" w:rsidRPr="0091283D" w:rsidRDefault="0091283D" w:rsidP="0091283D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V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A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B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11825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6)</w:t>
      </w:r>
    </w:p>
    <w:p w14:paraId="2FFB1789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им контактные напряжения по формуле [1, с.</w:t>
      </w:r>
      <w:r w:rsidR="007548CC">
        <w:rPr>
          <w:rFonts w:ascii="Times New Roman" w:hAnsi="Times New Roman"/>
          <w:sz w:val="28"/>
          <w:szCs w:val="28"/>
        </w:rPr>
        <w:t>2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4EC2A5C1" w14:textId="77777777" w:rsidR="00E734E4" w:rsidRPr="007548CC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6"/>
          <w:sz w:val="28"/>
          <w:szCs w:val="28"/>
        </w:rPr>
        <w:object w:dxaOrig="4340" w:dyaOrig="880" w14:anchorId="36A364F7">
          <v:shape id="_x0000_i1062" type="#_x0000_t75" style="width:217.2pt;height:43.8pt" o:ole="">
            <v:imagedata r:id="rId85" o:title=""/>
          </v:shape>
          <o:OLEObject Type="Embed" ProgID="Equation.DSMT4" ShapeID="_x0000_i1062" DrawAspect="Content" ObjectID="_1702262459" r:id="rId86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1C5DC5CA" w14:textId="2F6D49A0" w:rsidR="00B60E6B" w:rsidRPr="007548CC" w:rsidRDefault="00872300" w:rsidP="007548CC">
      <w:pPr>
        <w:tabs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270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125</m:t>
            </m:r>
          </m:den>
        </m:f>
        <m:r>
          <w:rPr>
            <w:rFonts w:ascii="Cambria Math" w:eastAsia="Times New Roman" w:hAnsi="Cambria Math"/>
            <w:sz w:val="28"/>
            <w:szCs w:val="28"/>
            <w:lang w:val="en-US"/>
          </w:rPr>
          <m:t>∙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24,4335∙1,11825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4+1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50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  <w:lang w:val="en-US"/>
          </w:rPr>
          <m:t>=318,4944152≤</m:t>
        </m:r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δ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H</m:t>
                </m:r>
              </m:sub>
            </m:sSub>
          </m:e>
        </m:d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=417,27 </m:t>
        </m:r>
        <m:r>
          <w:rPr>
            <w:rFonts w:ascii="Cambria Math" w:eastAsia="Times New Roman" w:hAnsi="Cambria Math"/>
            <w:sz w:val="28"/>
            <w:szCs w:val="28"/>
          </w:rPr>
          <m:t>Мпа</m:t>
        </m:r>
      </m:oMath>
      <w:r w:rsidR="007548CC">
        <w:rPr>
          <w:rFonts w:ascii="Times New Roman" w:eastAsia="Times New Roman" w:hAnsi="Times New Roman"/>
          <w:sz w:val="28"/>
          <w:szCs w:val="28"/>
        </w:rPr>
        <w:t>,</w:t>
      </w:r>
      <w:r w:rsidR="007548CC">
        <w:rPr>
          <w:rFonts w:ascii="Times New Roman" w:eastAsia="Times New Roman" w:hAnsi="Times New Roman"/>
          <w:sz w:val="28"/>
          <w:szCs w:val="28"/>
        </w:rPr>
        <w:tab/>
        <w:t>(2</w:t>
      </w:r>
      <w:r w:rsidR="0091283D">
        <w:rPr>
          <w:rFonts w:ascii="Times New Roman" w:eastAsia="Times New Roman" w:hAnsi="Times New Roman"/>
          <w:sz w:val="28"/>
          <w:szCs w:val="28"/>
        </w:rPr>
        <w:t>7</w:t>
      </w:r>
      <w:r w:rsidR="007548CC">
        <w:rPr>
          <w:rFonts w:ascii="Times New Roman" w:eastAsia="Times New Roman" w:hAnsi="Times New Roman"/>
          <w:sz w:val="28"/>
          <w:szCs w:val="28"/>
        </w:rPr>
        <w:t>)</w:t>
      </w:r>
    </w:p>
    <w:p w14:paraId="5479A6B4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считаем силы, действующие в зацеплении: </w:t>
      </w:r>
      <w:r w:rsidR="00590DDB" w:rsidRPr="006327DE">
        <w:rPr>
          <w:rFonts w:ascii="Times New Roman" w:hAnsi="Times New Roman"/>
          <w:position w:val="-6"/>
          <w:sz w:val="28"/>
          <w:szCs w:val="28"/>
        </w:rPr>
        <w:object w:dxaOrig="960" w:dyaOrig="320" w14:anchorId="356530E5">
          <v:shape id="_x0000_i1063" type="#_x0000_t75" style="width:48pt;height:16.2pt" o:ole="">
            <v:imagedata r:id="rId87" o:title=""/>
          </v:shape>
          <o:OLEObject Type="Embed" ProgID="Equation.DSMT4" ShapeID="_x0000_i1063" DrawAspect="Content" ObjectID="_1702262460" r:id="rId88"/>
        </w:object>
      </w:r>
      <w:r w:rsidRPr="006327DE">
        <w:rPr>
          <w:rFonts w:ascii="Times New Roman" w:hAnsi="Times New Roman"/>
          <w:sz w:val="28"/>
          <w:szCs w:val="28"/>
        </w:rPr>
        <w:t>- угол</w:t>
      </w:r>
      <w:r w:rsidR="002B2932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зацепления</w:t>
      </w:r>
    </w:p>
    <w:p w14:paraId="59FD3CCD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кружная [1, с.2</w:t>
      </w:r>
      <w:r w:rsidR="007548CC">
        <w:rPr>
          <w:rFonts w:ascii="Times New Roman" w:hAnsi="Times New Roman"/>
          <w:sz w:val="28"/>
          <w:szCs w:val="28"/>
        </w:rPr>
        <w:t>8</w:t>
      </w:r>
      <w:r w:rsidRPr="006327DE">
        <w:rPr>
          <w:rFonts w:ascii="Times New Roman" w:hAnsi="Times New Roman"/>
          <w:sz w:val="28"/>
          <w:szCs w:val="28"/>
        </w:rPr>
        <w:t>9]:</w: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1200" w:dyaOrig="700" w14:anchorId="0611A0E1">
          <v:shape id="_x0000_i1064" type="#_x0000_t75" style="width:60pt;height:34.8pt" o:ole="">
            <v:imagedata r:id="rId89" o:title=""/>
          </v:shape>
          <o:OLEObject Type="Embed" ProgID="Equation.DSMT4" ShapeID="_x0000_i1064" DrawAspect="Content" ObjectID="_1702262461" r:id="rId90"/>
        </w:object>
      </w:r>
      <w:r w:rsidRPr="006327DE">
        <w:rPr>
          <w:rFonts w:ascii="Times New Roman" w:hAnsi="Times New Roman"/>
          <w:sz w:val="28"/>
          <w:szCs w:val="28"/>
          <w:lang w:eastAsia="ru-RU"/>
        </w:rPr>
        <w:t>,</w:t>
      </w:r>
    </w:p>
    <w:p w14:paraId="63127683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адиальная [1, с.15</w:t>
      </w:r>
      <w:r w:rsidR="007548CC">
        <w:rPr>
          <w:rFonts w:ascii="Times New Roman" w:hAnsi="Times New Roman"/>
          <w:sz w:val="28"/>
          <w:szCs w:val="28"/>
        </w:rPr>
        <w:t>3</w:t>
      </w:r>
      <w:r w:rsidRPr="006327DE">
        <w:rPr>
          <w:rFonts w:ascii="Times New Roman" w:hAnsi="Times New Roman"/>
          <w:sz w:val="28"/>
          <w:szCs w:val="28"/>
        </w:rPr>
        <w:t xml:space="preserve">]: </w:t>
      </w:r>
      <w:r w:rsidR="00590DDB" w:rsidRPr="006327DE">
        <w:rPr>
          <w:rFonts w:ascii="Times New Roman" w:hAnsi="Times New Roman"/>
          <w:position w:val="-28"/>
          <w:sz w:val="28"/>
          <w:szCs w:val="28"/>
        </w:rPr>
        <w:object w:dxaOrig="1600" w:dyaOrig="660" w14:anchorId="6D55897D">
          <v:shape id="_x0000_i1065" type="#_x0000_t75" style="width:79.8pt;height:34.2pt" o:ole="">
            <v:imagedata r:id="rId91" o:title=""/>
          </v:shape>
          <o:OLEObject Type="Embed" ProgID="Equation.DSMT4" ShapeID="_x0000_i1065" DrawAspect="Content" ObjectID="_1702262462" r:id="rId92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56596AF6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севая [1, с.15</w:t>
      </w:r>
      <w:r w:rsidR="007548CC">
        <w:rPr>
          <w:rFonts w:ascii="Times New Roman" w:hAnsi="Times New Roman"/>
          <w:sz w:val="28"/>
          <w:szCs w:val="28"/>
        </w:rPr>
        <w:t>3</w:t>
      </w:r>
      <w:r w:rsidRPr="006327DE">
        <w:rPr>
          <w:rFonts w:ascii="Times New Roman" w:hAnsi="Times New Roman"/>
          <w:sz w:val="28"/>
          <w:szCs w:val="28"/>
        </w:rPr>
        <w:t xml:space="preserve">]: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420" w:dyaOrig="360" w14:anchorId="058871A1">
          <v:shape id="_x0000_i1066" type="#_x0000_t75" style="width:70.8pt;height:18.6pt" o:ole="">
            <v:imagedata r:id="rId93" o:title=""/>
          </v:shape>
          <o:OLEObject Type="Embed" ProgID="Equation.DSMT4" ShapeID="_x0000_i1066" DrawAspect="Content" ObjectID="_1702262463" r:id="rId94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3F69445F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где β – угол зацепления в нормальном сечении;</w:t>
      </w:r>
    </w:p>
    <w:p w14:paraId="4470C4A8" w14:textId="7F92EF5C" w:rsidR="006C3896" w:rsidRPr="007548CC" w:rsidRDefault="0091283D" w:rsidP="0091283D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32,39443∙2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1295,777 Н</m:t>
        </m:r>
      </m:oMath>
      <w:r w:rsidR="007548CC">
        <w:rPr>
          <w:rFonts w:ascii="Times New Roman" w:eastAsia="Times New Roman" w:hAnsi="Times New Roman"/>
          <w:sz w:val="28"/>
          <w:szCs w:val="28"/>
        </w:rPr>
        <w:t>,</w:t>
      </w:r>
      <w:r w:rsidR="007548CC">
        <w:rPr>
          <w:rFonts w:ascii="Times New Roman" w:eastAsia="Times New Roman" w:hAnsi="Times New Roman"/>
          <w:sz w:val="28"/>
          <w:szCs w:val="28"/>
        </w:rPr>
        <w:tab/>
        <w:t>(2</w:t>
      </w:r>
      <w:r>
        <w:rPr>
          <w:rFonts w:ascii="Times New Roman" w:eastAsia="Times New Roman" w:hAnsi="Times New Roman"/>
          <w:sz w:val="28"/>
          <w:szCs w:val="28"/>
        </w:rPr>
        <w:t>8</w:t>
      </w:r>
      <w:r w:rsidR="007548CC">
        <w:rPr>
          <w:rFonts w:ascii="Times New Roman" w:eastAsia="Times New Roman" w:hAnsi="Times New Roman"/>
          <w:sz w:val="28"/>
          <w:szCs w:val="28"/>
        </w:rPr>
        <w:t>)</w:t>
      </w:r>
    </w:p>
    <w:p w14:paraId="35353A32" w14:textId="6E383E5F" w:rsidR="006C3896" w:rsidRPr="0091283D" w:rsidRDefault="0091283D" w:rsidP="0091283D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295,777∙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tg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cos0,96⁰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491,2753 Н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9)</w:t>
      </w:r>
    </w:p>
    <w:p w14:paraId="56066FD9" w14:textId="5995A126" w:rsidR="006C3896" w:rsidRPr="0091283D" w:rsidRDefault="0091283D" w:rsidP="0091283D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491,2753∙tg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16,26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143,2886 Н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30)</w:t>
      </w:r>
    </w:p>
    <w:p w14:paraId="4FFDAFF2" w14:textId="77777777" w:rsidR="00BD4853" w:rsidRDefault="00E734E4" w:rsidP="0096177F">
      <w:pPr>
        <w:spacing w:after="0" w:line="360" w:lineRule="auto"/>
        <w:ind w:right="-426"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яем зубья на выносливость по напряжениям изгиба по формуле</w:t>
      </w:r>
      <w:r w:rsidR="0091283D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[1, с.4</w:t>
      </w:r>
      <w:r w:rsidR="0091283D">
        <w:rPr>
          <w:rFonts w:ascii="Times New Roman" w:hAnsi="Times New Roman"/>
          <w:sz w:val="28"/>
          <w:szCs w:val="28"/>
        </w:rPr>
        <w:t>1]:</w:t>
      </w:r>
    </w:p>
    <w:p w14:paraId="5253C821" w14:textId="77777777" w:rsidR="00E734E4" w:rsidRPr="006327DE" w:rsidRDefault="00590DDB" w:rsidP="0096177F">
      <w:pPr>
        <w:spacing w:after="0" w:line="360" w:lineRule="auto"/>
        <w:ind w:right="-426"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0"/>
          <w:sz w:val="28"/>
          <w:szCs w:val="28"/>
        </w:rPr>
        <w:object w:dxaOrig="3480" w:dyaOrig="720" w14:anchorId="5E7BF2A5">
          <v:shape id="_x0000_i1067" type="#_x0000_t75" style="width:174pt;height:36pt" o:ole="">
            <v:imagedata r:id="rId95" o:title=""/>
          </v:shape>
          <o:OLEObject Type="Embed" ProgID="Equation.DSMT4" ShapeID="_x0000_i1067" DrawAspect="Content" ObjectID="_1702262464" r:id="rId96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7331856F" w14:textId="77777777" w:rsidR="00E734E4" w:rsidRPr="006327DE" w:rsidRDefault="00E734E4" w:rsidP="0096177F">
      <w:pPr>
        <w:tabs>
          <w:tab w:val="left" w:pos="54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360" w:dyaOrig="360" w14:anchorId="541896E1">
          <v:shape id="_x0000_i1068" type="#_x0000_t75" style="width:18.6pt;height:18.6pt" o:ole="">
            <v:imagedata r:id="rId97" o:title=""/>
          </v:shape>
          <o:OLEObject Type="Embed" ProgID="Equation.DSMT4" ShapeID="_x0000_i1068" DrawAspect="Content" ObjectID="_1702262465" r:id="rId98"/>
        </w:object>
      </w:r>
      <w:r w:rsidRPr="006327DE">
        <w:rPr>
          <w:rFonts w:ascii="Times New Roman" w:hAnsi="Times New Roman"/>
          <w:sz w:val="28"/>
          <w:szCs w:val="28"/>
        </w:rPr>
        <w:t>– коэффициент нагрузки</w:t>
      </w:r>
    </w:p>
    <w:p w14:paraId="4DD8DF4C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1700" w:dyaOrig="380" w14:anchorId="4E612801">
          <v:shape id="_x0000_i1069" type="#_x0000_t75" style="width:84.6pt;height:18.6pt" o:ole="">
            <v:imagedata r:id="rId99" o:title=""/>
          </v:shape>
          <o:OLEObject Type="Embed" ProgID="Equation.DSMT4" ShapeID="_x0000_i1069" DrawAspect="Content" ObjectID="_1702262466" r:id="rId100"/>
        </w:object>
      </w:r>
      <w:r w:rsidR="00E734E4" w:rsidRPr="006327DE">
        <w:rPr>
          <w:rFonts w:ascii="Times New Roman" w:hAnsi="Times New Roman"/>
          <w:sz w:val="28"/>
          <w:szCs w:val="28"/>
        </w:rPr>
        <w:t>, [1, с.</w:t>
      </w:r>
      <w:r w:rsidR="0091283D">
        <w:rPr>
          <w:rFonts w:ascii="Times New Roman" w:hAnsi="Times New Roman"/>
          <w:sz w:val="28"/>
          <w:szCs w:val="28"/>
        </w:rPr>
        <w:t>37</w:t>
      </w:r>
      <w:r w:rsidR="00E734E4" w:rsidRPr="006327DE">
        <w:rPr>
          <w:rFonts w:ascii="Times New Roman" w:hAnsi="Times New Roman"/>
          <w:sz w:val="28"/>
          <w:szCs w:val="28"/>
        </w:rPr>
        <w:t>]</w:t>
      </w:r>
    </w:p>
    <w:p w14:paraId="13FB36B6" w14:textId="50D838BE" w:rsidR="00E734E4" w:rsidRPr="008F6014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60" w:dyaOrig="380" w14:anchorId="00488848">
          <v:shape id="_x0000_i1070" type="#_x0000_t75" style="width:23.4pt;height:18.6pt" o:ole="">
            <v:imagedata r:id="rId101" o:title=""/>
          </v:shape>
          <o:OLEObject Type="Embed" ProgID="Equation.DSMT4" ShapeID="_x0000_i1070" DrawAspect="Content" ObjectID="_1702262467" r:id="rId102"/>
        </w:object>
      </w:r>
      <w:r w:rsidRPr="006327DE">
        <w:rPr>
          <w:rFonts w:ascii="Times New Roman" w:hAnsi="Times New Roman"/>
          <w:sz w:val="28"/>
          <w:szCs w:val="28"/>
        </w:rPr>
        <w:t>– коэффициент, учитывающий неравномерность распределения нагрузки по длине зуба. Выбираем по таблице (3.7), [1, с.</w:t>
      </w:r>
      <w:r w:rsidR="0091283D">
        <w:rPr>
          <w:rFonts w:ascii="Times New Roman" w:hAnsi="Times New Roman"/>
          <w:sz w:val="28"/>
          <w:szCs w:val="28"/>
        </w:rPr>
        <w:t>38</w:t>
      </w:r>
      <w:r w:rsidRPr="006327DE">
        <w:rPr>
          <w:rFonts w:ascii="Times New Roman" w:hAnsi="Times New Roman"/>
          <w:sz w:val="28"/>
          <w:szCs w:val="28"/>
        </w:rPr>
        <w:t xml:space="preserve">]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60" w:dyaOrig="380" w14:anchorId="79A0E46E">
          <v:shape id="_x0000_i1071" type="#_x0000_t75" style="width:23.4pt;height:18.6pt" o:ole="">
            <v:imagedata r:id="rId103" o:title=""/>
          </v:shape>
          <o:OLEObject Type="Embed" ProgID="Equation.DSMT4" ShapeID="_x0000_i1071" DrawAspect="Content" ObjectID="_1702262468" r:id="rId104"/>
        </w:object>
      </w:r>
      <w:r w:rsidRPr="006327DE">
        <w:rPr>
          <w:rFonts w:ascii="Times New Roman" w:hAnsi="Times New Roman"/>
          <w:sz w:val="28"/>
          <w:szCs w:val="28"/>
        </w:rPr>
        <w:t>= 1,</w:t>
      </w:r>
      <w:r w:rsidR="00E767BA" w:rsidRPr="008F6014">
        <w:rPr>
          <w:rFonts w:ascii="Times New Roman" w:eastAsia="MS Gothic" w:hAnsi="Times New Roman"/>
          <w:sz w:val="28"/>
          <w:szCs w:val="28"/>
        </w:rPr>
        <w:t>1</w:t>
      </w:r>
    </w:p>
    <w:p w14:paraId="276E9E43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440" w:dyaOrig="360" w14:anchorId="2C684B98">
          <v:shape id="_x0000_i1072" type="#_x0000_t75" style="width:22.2pt;height:18.6pt" o:ole="">
            <v:imagedata r:id="rId105" o:title=""/>
          </v:shape>
          <o:OLEObject Type="Embed" ProgID="Equation.DSMT4" ShapeID="_x0000_i1072" DrawAspect="Content" ObjectID="_1702262469" r:id="rId106"/>
        </w:object>
      </w:r>
      <w:r w:rsidR="00E734E4" w:rsidRPr="006327DE">
        <w:rPr>
          <w:rFonts w:ascii="Times New Roman" w:hAnsi="Times New Roman"/>
          <w:sz w:val="28"/>
          <w:szCs w:val="28"/>
        </w:rPr>
        <w:t>– коэффициент, учитывающий динамическое действие нагрузки. Выбираем по таблице (3.8), [1, с.</w:t>
      </w:r>
      <w:r w:rsidR="0091283D">
        <w:rPr>
          <w:rFonts w:ascii="Times New Roman" w:hAnsi="Times New Roman"/>
          <w:sz w:val="28"/>
          <w:szCs w:val="28"/>
        </w:rPr>
        <w:t>38</w:t>
      </w:r>
      <w:r w:rsidR="00E734E4" w:rsidRPr="006327DE">
        <w:rPr>
          <w:rFonts w:ascii="Times New Roman" w:hAnsi="Times New Roman"/>
          <w:sz w:val="28"/>
          <w:szCs w:val="28"/>
        </w:rPr>
        <w:t xml:space="preserve">]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440" w:dyaOrig="360" w14:anchorId="3828E335">
          <v:shape id="_x0000_i1073" type="#_x0000_t75" style="width:22.2pt;height:18.6pt" o:ole="">
            <v:imagedata r:id="rId107" o:title=""/>
          </v:shape>
          <o:OLEObject Type="Embed" ProgID="Equation.DSMT4" ShapeID="_x0000_i1073" DrawAspect="Content" ObjectID="_1702262470" r:id="rId108"/>
        </w:object>
      </w:r>
      <w:r w:rsidR="00E734E4" w:rsidRPr="006327DE">
        <w:rPr>
          <w:rFonts w:ascii="Times New Roman" w:hAnsi="Times New Roman"/>
          <w:sz w:val="28"/>
          <w:szCs w:val="28"/>
        </w:rPr>
        <w:t>= 1,</w:t>
      </w:r>
      <w:r w:rsidR="0091283D">
        <w:rPr>
          <w:rFonts w:ascii="Times New Roman" w:hAnsi="Times New Roman"/>
          <w:sz w:val="28"/>
          <w:szCs w:val="28"/>
        </w:rPr>
        <w:t>1</w:t>
      </w:r>
    </w:p>
    <w:p w14:paraId="59BA4861" w14:textId="13C66716" w:rsidR="00CF38CF" w:rsidRPr="0091283D" w:rsidRDefault="002B6782" w:rsidP="002B6782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b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v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1∙1,1=1,21</m:t>
        </m:r>
      </m:oMath>
      <w:r w:rsidR="0091283D">
        <w:rPr>
          <w:rFonts w:ascii="Times New Roman" w:eastAsia="Times New Roman" w:hAnsi="Times New Roman"/>
          <w:sz w:val="28"/>
          <w:szCs w:val="28"/>
        </w:rPr>
        <w:t>,</w:t>
      </w:r>
      <w:r w:rsidR="0091283D">
        <w:rPr>
          <w:rFonts w:ascii="Times New Roman" w:eastAsia="Times New Roman" w:hAnsi="Times New Roman"/>
          <w:sz w:val="28"/>
          <w:szCs w:val="28"/>
        </w:rPr>
        <w:tab/>
        <w:t>(31)</w:t>
      </w:r>
    </w:p>
    <w:p w14:paraId="5A779B7C" w14:textId="77777777" w:rsidR="00BD4853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13A12BB1">
          <v:shape id="_x0000_i1074" type="#_x0000_t75" style="width:13.8pt;height:18.6pt" o:ole="">
            <v:imagedata r:id="rId109" o:title=""/>
          </v:shape>
          <o:OLEObject Type="Embed" ProgID="Equation.DSMT4" ShapeID="_x0000_i1074" DrawAspect="Content" ObjectID="_1702262471" r:id="rId110"/>
        </w:object>
      </w:r>
      <w:r w:rsidR="00E734E4" w:rsidRPr="006327DE">
        <w:rPr>
          <w:rFonts w:ascii="Times New Roman" w:hAnsi="Times New Roman"/>
          <w:sz w:val="28"/>
          <w:szCs w:val="28"/>
        </w:rPr>
        <w:t xml:space="preserve">– коэффициент, учитывающий форму зуба </w:t>
      </w:r>
      <w:proofErr w:type="gramStart"/>
      <w:r w:rsidR="00E734E4" w:rsidRPr="006327DE">
        <w:rPr>
          <w:rFonts w:ascii="Times New Roman" w:hAnsi="Times New Roman"/>
          <w:sz w:val="28"/>
          <w:szCs w:val="28"/>
        </w:rPr>
        <w:t>и  зависящий</w:t>
      </w:r>
      <w:proofErr w:type="gramEnd"/>
      <w:r w:rsidR="00E734E4" w:rsidRPr="006327DE">
        <w:rPr>
          <w:rFonts w:ascii="Times New Roman" w:hAnsi="Times New Roman"/>
          <w:sz w:val="28"/>
          <w:szCs w:val="28"/>
        </w:rPr>
        <w:t xml:space="preserve"> от эквивалентного числа зубьев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260" w:dyaOrig="360" w14:anchorId="2915EB10">
          <v:shape id="_x0000_i1075" type="#_x0000_t75" style="width:12.6pt;height:18.6pt" o:ole="">
            <v:imagedata r:id="rId111" o:title=""/>
          </v:shape>
          <o:OLEObject Type="Embed" ProgID="Equation.DSMT4" ShapeID="_x0000_i1075" DrawAspect="Content" ObjectID="_1702262472" r:id="rId112"/>
        </w:object>
      </w:r>
      <w:r w:rsidRPr="006327DE">
        <w:rPr>
          <w:rFonts w:ascii="Times New Roman" w:hAnsi="Times New Roman"/>
          <w:position w:val="-28"/>
          <w:sz w:val="28"/>
          <w:szCs w:val="28"/>
        </w:rPr>
        <w:object w:dxaOrig="1460" w:dyaOrig="680" w14:anchorId="48E77C69">
          <v:shape id="_x0000_i1076" type="#_x0000_t75" style="width:73.2pt;height:34.2pt" o:ole="">
            <v:imagedata r:id="rId113" o:title=""/>
          </v:shape>
          <o:OLEObject Type="Embed" ProgID="Equation.DSMT4" ShapeID="_x0000_i1076" DrawAspect="Content" ObjectID="_1702262473" r:id="rId114"/>
        </w:object>
      </w:r>
      <w:r w:rsidR="00E734E4" w:rsidRPr="006327DE">
        <w:rPr>
          <w:rFonts w:ascii="Times New Roman" w:hAnsi="Times New Roman"/>
          <w:sz w:val="28"/>
          <w:szCs w:val="28"/>
        </w:rPr>
        <w:t xml:space="preserve"> [1, с.4</w:t>
      </w:r>
      <w:r w:rsidR="002B6782">
        <w:rPr>
          <w:rFonts w:ascii="Times New Roman" w:hAnsi="Times New Roman"/>
          <w:sz w:val="28"/>
          <w:szCs w:val="28"/>
        </w:rPr>
        <w:t>06</w:t>
      </w:r>
      <w:r w:rsidR="00E734E4" w:rsidRPr="006327DE">
        <w:rPr>
          <w:rFonts w:ascii="Times New Roman" w:hAnsi="Times New Roman"/>
          <w:sz w:val="28"/>
          <w:szCs w:val="28"/>
        </w:rPr>
        <w:t>]:</w:t>
      </w:r>
    </w:p>
    <w:p w14:paraId="3994D39E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8"/>
          <w:sz w:val="28"/>
          <w:szCs w:val="28"/>
        </w:rPr>
        <w:object w:dxaOrig="1380" w:dyaOrig="660" w14:anchorId="739C9970">
          <v:shape id="_x0000_i1077" type="#_x0000_t75" style="width:70.2pt;height:34.2pt" o:ole="">
            <v:imagedata r:id="rId115" o:title=""/>
          </v:shape>
          <o:OLEObject Type="Embed" ProgID="Equation.DSMT4" ShapeID="_x0000_i1077" DrawAspect="Content" ObjectID="_1702262474" r:id="rId116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1D8719A2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 шестерни [1,с.29</w:t>
      </w:r>
      <w:r w:rsidR="002B6782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62EF2F65" w14:textId="77777777" w:rsidR="006C354C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8"/>
          <w:sz w:val="28"/>
          <w:szCs w:val="28"/>
        </w:rPr>
        <w:object w:dxaOrig="1440" w:dyaOrig="680" w14:anchorId="59B760F6">
          <v:shape id="_x0000_i1078" type="#_x0000_t75" style="width:1in;height:34.2pt" o:ole="">
            <v:imagedata r:id="rId117" o:title=""/>
          </v:shape>
          <o:OLEObject Type="Embed" ProgID="Equation.DSMT4" ShapeID="_x0000_i1078" DrawAspect="Content" ObjectID="_1702262475" r:id="rId118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0CFA23D7" w14:textId="4528F9CF" w:rsidR="00CF38CF" w:rsidRPr="006327DE" w:rsidRDefault="002B6782" w:rsidP="002B6782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v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4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,96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>=27,13</m:t>
        </m:r>
      </m:oMath>
      <w:r w:rsidR="006C354C" w:rsidRPr="006327DE">
        <w:rPr>
          <w:rFonts w:ascii="Times New Roman" w:hAnsi="Times New Roman"/>
          <w:sz w:val="28"/>
          <w:szCs w:val="28"/>
        </w:rPr>
        <w:t xml:space="preserve"> .</w:t>
      </w:r>
      <w:r>
        <w:rPr>
          <w:rFonts w:ascii="Times New Roman" w:hAnsi="Times New Roman"/>
          <w:sz w:val="28"/>
          <w:szCs w:val="28"/>
        </w:rPr>
        <w:tab/>
        <w:t>(32)</w:t>
      </w:r>
    </w:p>
    <w:p w14:paraId="733DA307" w14:textId="77777777" w:rsidR="006C354C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 колеса [1, с.29</w:t>
      </w:r>
      <w:r w:rsidR="002B6782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,</w:t>
      </w:r>
    </w:p>
    <w:p w14:paraId="1EA43F07" w14:textId="7EBC1F7F" w:rsidR="00CF38CF" w:rsidRPr="006327DE" w:rsidRDefault="002B6782" w:rsidP="002B6782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v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96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,96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>=108.5069444</m:t>
        </m:r>
      </m:oMath>
      <w:r w:rsidR="006C354C" w:rsidRPr="006327D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33)</w:t>
      </w:r>
    </w:p>
    <w:p w14:paraId="1E12B035" w14:textId="77777777" w:rsidR="00D81677" w:rsidRPr="006327DE" w:rsidRDefault="00D81677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ыбираем значения коэффициента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6B0FA032">
          <v:shape id="_x0000_i1079" type="#_x0000_t75" style="width:13.8pt;height:18.6pt" o:ole="">
            <v:imagedata r:id="rId119" o:title=""/>
          </v:shape>
          <o:OLEObject Type="Embed" ProgID="Equation.DSMT4" ShapeID="_x0000_i1079" DrawAspect="Content" ObjectID="_1702262476" r:id="rId120"/>
        </w:object>
      </w:r>
      <w:r w:rsidRPr="006327DE">
        <w:rPr>
          <w:rFonts w:ascii="Times New Roman" w:hAnsi="Times New Roman"/>
          <w:sz w:val="28"/>
          <w:szCs w:val="28"/>
        </w:rPr>
        <w:t xml:space="preserve"> по ГОСТ 21354–75 [1, с.</w:t>
      </w:r>
      <w:r w:rsidR="00094A73">
        <w:rPr>
          <w:rFonts w:ascii="Times New Roman" w:hAnsi="Times New Roman"/>
          <w:sz w:val="28"/>
          <w:szCs w:val="28"/>
        </w:rPr>
        <w:t>37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4DFEB1BA" w14:textId="05809E65" w:rsidR="00D81677" w:rsidRPr="006327DE" w:rsidRDefault="00094A7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3,82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3,6</m:t>
        </m:r>
      </m:oMath>
    </w:p>
    <w:p w14:paraId="3EF5098F" w14:textId="77777777" w:rsidR="00094A73" w:rsidRDefault="00D81677" w:rsidP="00094A7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пределяем допускаемое напряжение по формуле [1, с.</w:t>
      </w:r>
      <w:r w:rsidR="00094A73">
        <w:rPr>
          <w:rFonts w:ascii="Times New Roman" w:hAnsi="Times New Roman"/>
          <w:sz w:val="28"/>
          <w:szCs w:val="28"/>
        </w:rPr>
        <w:t>38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597C7662" w14:textId="77777777" w:rsidR="00D81677" w:rsidRPr="006327DE" w:rsidRDefault="00590DDB" w:rsidP="00094A7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2"/>
          <w:sz w:val="28"/>
          <w:szCs w:val="28"/>
        </w:rPr>
        <w:object w:dxaOrig="1700" w:dyaOrig="740" w14:anchorId="51818E68">
          <v:shape id="_x0000_i1080" type="#_x0000_t75" style="width:84.6pt;height:37.2pt" o:ole="">
            <v:imagedata r:id="rId121" o:title=""/>
          </v:shape>
          <o:OLEObject Type="Embed" ProgID="Equation.DSMT4" ShapeID="_x0000_i1080" DrawAspect="Content" ObjectID="_1702262477" r:id="rId122"/>
        </w:object>
      </w:r>
      <w:r w:rsidR="00D81677" w:rsidRPr="006327DE">
        <w:rPr>
          <w:rFonts w:ascii="Times New Roman" w:hAnsi="Times New Roman"/>
          <w:sz w:val="28"/>
          <w:szCs w:val="28"/>
        </w:rPr>
        <w:t>,</w:t>
      </w:r>
    </w:p>
    <w:p w14:paraId="16D679BA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где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99" w:dyaOrig="400" w14:anchorId="72410984">
          <v:shape id="_x0000_i1081" type="#_x0000_t75" style="width:24pt;height:19.8pt" o:ole="">
            <v:imagedata r:id="rId123" o:title=""/>
          </v:shape>
          <o:OLEObject Type="Embed" ProgID="Equation.DSMT4" ShapeID="_x0000_i1081" DrawAspect="Content" ObjectID="_1702262478" r:id="rId124"/>
        </w:object>
      </w:r>
      <w:r w:rsidR="00BD4853">
        <w:rPr>
          <w:rFonts w:ascii="Times New Roman" w:hAnsi="Times New Roman"/>
          <w:sz w:val="28"/>
          <w:szCs w:val="28"/>
        </w:rPr>
        <w:t xml:space="preserve"> –</w:t>
      </w:r>
      <w:r w:rsidRPr="006327DE">
        <w:rPr>
          <w:rFonts w:ascii="Times New Roman" w:hAnsi="Times New Roman"/>
          <w:sz w:val="28"/>
          <w:szCs w:val="28"/>
        </w:rPr>
        <w:t xml:space="preserve"> коэффициент безопасности [1, с.</w:t>
      </w:r>
      <w:r w:rsidR="00BD4853">
        <w:rPr>
          <w:rFonts w:ascii="Times New Roman" w:hAnsi="Times New Roman"/>
          <w:sz w:val="28"/>
          <w:szCs w:val="28"/>
        </w:rPr>
        <w:t>38</w:t>
      </w:r>
      <w:r w:rsidRPr="006327DE">
        <w:rPr>
          <w:rFonts w:ascii="Times New Roman" w:hAnsi="Times New Roman"/>
          <w:sz w:val="28"/>
          <w:szCs w:val="28"/>
        </w:rPr>
        <w:t>]:</w:t>
      </w:r>
      <w:r w:rsidR="00BD4853">
        <w:rPr>
          <w:rFonts w:ascii="Times New Roman" w:hAnsi="Times New Roman"/>
          <w:sz w:val="28"/>
          <w:szCs w:val="28"/>
        </w:rPr>
        <w:t xml:space="preserve">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2040" w:dyaOrig="440" w14:anchorId="4416EFB5">
          <v:shape id="_x0000_i1082" type="#_x0000_t75" style="width:102pt;height:22.2pt" o:ole="">
            <v:imagedata r:id="rId125" o:title=""/>
          </v:shape>
          <o:OLEObject Type="Embed" ProgID="Equation.DSMT4" ShapeID="_x0000_i1082" DrawAspect="Content" ObjectID="_1702262479" r:id="rId126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3D088C2B" w14:textId="3249429D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520" w:dyaOrig="440" w14:anchorId="3EF6DC2E">
          <v:shape id="_x0000_i1083" type="#_x0000_t75" style="width:26.4pt;height:22.2pt" o:ole="">
            <v:imagedata r:id="rId127" o:title=""/>
          </v:shape>
          <o:OLEObject Type="Embed" ProgID="Equation.DSMT4" ShapeID="_x0000_i1083" DrawAspect="Content" ObjectID="_1702262480" r:id="rId128"/>
        </w:object>
      </w:r>
      <w:r w:rsidR="00BD4853">
        <w:rPr>
          <w:rFonts w:ascii="Times New Roman" w:hAnsi="Times New Roman"/>
          <w:sz w:val="28"/>
          <w:szCs w:val="28"/>
        </w:rPr>
        <w:t xml:space="preserve"> –</w:t>
      </w:r>
      <w:r w:rsidRPr="006327DE">
        <w:rPr>
          <w:rFonts w:ascii="Times New Roman" w:hAnsi="Times New Roman"/>
          <w:sz w:val="28"/>
          <w:szCs w:val="28"/>
        </w:rPr>
        <w:t xml:space="preserve"> коэффициент, учитывающий нестабильность свойств материала зубчатых колес. По таблице (3.9)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520" w:dyaOrig="440" w14:anchorId="1F6999FE">
          <v:shape id="_x0000_i1084" type="#_x0000_t75" style="width:26.4pt;height:22.2pt" o:ole="">
            <v:imagedata r:id="rId129" o:title=""/>
          </v:shape>
          <o:OLEObject Type="Embed" ProgID="Equation.DSMT4" ShapeID="_x0000_i1084" DrawAspect="Content" ObjectID="_1702262481" r:id="rId130"/>
        </w:object>
      </w:r>
      <w:r w:rsidR="00BD4853">
        <w:rPr>
          <w:rFonts w:ascii="Times New Roman" w:hAnsi="Times New Roman"/>
          <w:sz w:val="28"/>
          <w:szCs w:val="28"/>
        </w:rPr>
        <w:t>= 1,75</w:t>
      </w:r>
      <w:r w:rsidRPr="006327DE">
        <w:rPr>
          <w:rFonts w:ascii="Times New Roman" w:hAnsi="Times New Roman"/>
          <w:sz w:val="28"/>
          <w:szCs w:val="28"/>
        </w:rPr>
        <w:t xml:space="preserve"> [1, с.</w:t>
      </w:r>
      <w:r w:rsidR="00BD4853">
        <w:rPr>
          <w:rFonts w:ascii="Times New Roman" w:hAnsi="Times New Roman"/>
          <w:sz w:val="28"/>
          <w:szCs w:val="28"/>
        </w:rPr>
        <w:t>39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0BF61EEC" w14:textId="77777777" w:rsidR="00D81677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99" w:dyaOrig="440" w14:anchorId="3145717A">
          <v:shape id="_x0000_i1085" type="#_x0000_t75" style="width:24pt;height:22.2pt" o:ole="">
            <v:imagedata r:id="rId131" o:title=""/>
          </v:shape>
          <o:OLEObject Type="Embed" ProgID="Equation.DSMT4" ShapeID="_x0000_i1085" DrawAspect="Content" ObjectID="_1702262482" r:id="rId132"/>
        </w:object>
      </w:r>
      <w:r w:rsidR="00BD4853">
        <w:rPr>
          <w:rFonts w:ascii="Times New Roman" w:hAnsi="Times New Roman"/>
          <w:sz w:val="28"/>
          <w:szCs w:val="28"/>
        </w:rPr>
        <w:t xml:space="preserve"> –</w:t>
      </w:r>
      <w:r w:rsidR="00D81677" w:rsidRPr="006327DE">
        <w:rPr>
          <w:rFonts w:ascii="Times New Roman" w:hAnsi="Times New Roman"/>
          <w:sz w:val="28"/>
          <w:szCs w:val="28"/>
        </w:rPr>
        <w:t xml:space="preserve"> коэффициент, учитывающий способ получения заготовок зубчатого колеса. Для поковок и штамповок 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540" w:dyaOrig="440" w14:anchorId="501F24BE">
          <v:shape id="_x0000_i1086" type="#_x0000_t75" style="width:28.2pt;height:22.2pt" o:ole="">
            <v:imagedata r:id="rId133" o:title=""/>
          </v:shape>
          <o:OLEObject Type="Embed" ProgID="Equation.DSMT4" ShapeID="_x0000_i1086" DrawAspect="Content" ObjectID="_1702262483" r:id="rId134"/>
        </w:object>
      </w:r>
      <w:r w:rsidR="00D81677" w:rsidRPr="006327DE">
        <w:rPr>
          <w:rFonts w:ascii="Times New Roman" w:hAnsi="Times New Roman"/>
          <w:sz w:val="28"/>
          <w:szCs w:val="28"/>
        </w:rPr>
        <w:t>=</w:t>
      </w:r>
      <w:r w:rsidR="00BD4853">
        <w:rPr>
          <w:rFonts w:ascii="Times New Roman" w:hAnsi="Times New Roman"/>
          <w:sz w:val="28"/>
          <w:szCs w:val="28"/>
        </w:rPr>
        <w:t xml:space="preserve"> </w:t>
      </w:r>
      <w:r w:rsidR="00D81677" w:rsidRPr="006327DE">
        <w:rPr>
          <w:rFonts w:ascii="Times New Roman" w:hAnsi="Times New Roman"/>
          <w:sz w:val="28"/>
          <w:szCs w:val="28"/>
        </w:rPr>
        <w:t>1 [1, с.</w:t>
      </w:r>
      <w:r w:rsidR="00BD4853">
        <w:rPr>
          <w:rFonts w:ascii="Times New Roman" w:hAnsi="Times New Roman"/>
          <w:sz w:val="28"/>
          <w:szCs w:val="28"/>
        </w:rPr>
        <w:t>39</w:t>
      </w:r>
      <w:r w:rsidR="00D81677" w:rsidRPr="006327DE">
        <w:rPr>
          <w:rFonts w:ascii="Times New Roman" w:hAnsi="Times New Roman"/>
          <w:sz w:val="28"/>
          <w:szCs w:val="28"/>
        </w:rPr>
        <w:t>].</w:t>
      </w:r>
    </w:p>
    <w:p w14:paraId="7C0CFA47" w14:textId="77777777" w:rsidR="00D81677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99" w:dyaOrig="400" w14:anchorId="55D17B8B">
          <v:shape id="_x0000_i1087" type="#_x0000_t75" style="width:24pt;height:19.8pt" o:ole="">
            <v:imagedata r:id="rId135" o:title=""/>
          </v:shape>
          <o:OLEObject Type="Embed" ProgID="Equation.DSMT4" ShapeID="_x0000_i1087" DrawAspect="Content" ObjectID="_1702262484" r:id="rId136"/>
        </w:object>
      </w:r>
      <w:r w:rsidR="00D81677" w:rsidRPr="006327DE">
        <w:rPr>
          <w:rFonts w:ascii="Times New Roman" w:hAnsi="Times New Roman"/>
          <w:sz w:val="28"/>
          <w:szCs w:val="28"/>
        </w:rPr>
        <w:t>=</w:t>
      </w:r>
      <w:r w:rsidR="00BD4853">
        <w:rPr>
          <w:rFonts w:ascii="Times New Roman" w:hAnsi="Times New Roman"/>
          <w:sz w:val="28"/>
          <w:szCs w:val="28"/>
        </w:rPr>
        <w:t xml:space="preserve"> </w:t>
      </w:r>
      <w:r w:rsidR="00D81677" w:rsidRPr="006327DE">
        <w:rPr>
          <w:rFonts w:ascii="Times New Roman" w:hAnsi="Times New Roman"/>
          <w:sz w:val="28"/>
          <w:szCs w:val="28"/>
        </w:rPr>
        <w:t>1,</w:t>
      </w:r>
      <w:r w:rsidR="00D81677" w:rsidRPr="006327DE">
        <w:rPr>
          <w:rFonts w:ascii="Times New Roman" w:eastAsia="MS Gothic" w:hAnsi="Times New Roman"/>
          <w:sz w:val="28"/>
          <w:szCs w:val="28"/>
        </w:rPr>
        <w:t>75</w:t>
      </w:r>
    </w:p>
    <w:p w14:paraId="18EA7EFD" w14:textId="3569FDD5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о таблице (3.9) [1, с.</w:t>
      </w:r>
      <w:r w:rsidR="00BD4853">
        <w:rPr>
          <w:rFonts w:ascii="Times New Roman" w:hAnsi="Times New Roman"/>
          <w:sz w:val="28"/>
          <w:szCs w:val="28"/>
        </w:rPr>
        <w:t>39</w:t>
      </w:r>
      <w:r w:rsidRPr="006327DE">
        <w:rPr>
          <w:rFonts w:ascii="Times New Roman" w:hAnsi="Times New Roman"/>
          <w:sz w:val="28"/>
          <w:szCs w:val="28"/>
        </w:rPr>
        <w:t xml:space="preserve">] для стали </w:t>
      </w:r>
      <w:r w:rsidRPr="006327DE">
        <w:rPr>
          <w:rFonts w:ascii="Times New Roman" w:hAnsi="Times New Roman"/>
          <w:sz w:val="28"/>
          <w:szCs w:val="28"/>
          <w:lang w:val="en-US"/>
        </w:rPr>
        <w:t>HRC</w:t>
      </w:r>
      <w:r w:rsidRPr="006327DE">
        <w:rPr>
          <w:rFonts w:ascii="Times New Roman" w:hAnsi="Times New Roman"/>
          <w:sz w:val="28"/>
          <w:szCs w:val="28"/>
        </w:rPr>
        <w:t xml:space="preserve"> 45 закаленной при твердости </w:t>
      </w:r>
      <w:r w:rsidRPr="006327DE">
        <w:rPr>
          <w:rFonts w:ascii="Times New Roman" w:hAnsi="Times New Roman"/>
          <w:sz w:val="28"/>
          <w:szCs w:val="28"/>
          <w:lang w:val="en-US"/>
        </w:rPr>
        <w:t>HB</w:t>
      </w:r>
      <w:r w:rsidR="00590DDB" w:rsidRPr="006327DE">
        <w:rPr>
          <w:rFonts w:ascii="Times New Roman" w:hAnsi="Times New Roman"/>
          <w:position w:val="-4"/>
          <w:sz w:val="28"/>
          <w:szCs w:val="28"/>
        </w:rPr>
        <w:object w:dxaOrig="200" w:dyaOrig="240" w14:anchorId="607D5A43">
          <v:shape id="_x0000_i1088" type="#_x0000_t75" style="width:9.6pt;height:12pt" o:ole="">
            <v:imagedata r:id="rId137" o:title=""/>
          </v:shape>
          <o:OLEObject Type="Embed" ProgID="Equation.DSMT4" ShapeID="_x0000_i1088" DrawAspect="Content" ObjectID="_1702262485" r:id="rId138"/>
        </w:object>
      </w:r>
      <w:r w:rsidRPr="006327DE">
        <w:rPr>
          <w:rFonts w:ascii="Times New Roman" w:hAnsi="Times New Roman"/>
          <w:sz w:val="28"/>
          <w:szCs w:val="28"/>
        </w:rPr>
        <w:t>3</w:t>
      </w:r>
      <w:r w:rsidR="003D1BA1" w:rsidRPr="003D1BA1">
        <w:rPr>
          <w:rFonts w:ascii="Times New Roman" w:hAnsi="Times New Roman"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</w:rPr>
        <w:t xml:space="preserve">0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720" w:dyaOrig="380" w14:anchorId="43FCA337">
          <v:shape id="_x0000_i1089" type="#_x0000_t75" style="width:36pt;height:18.6pt" o:ole="">
            <v:imagedata r:id="rId139" o:title=""/>
          </v:shape>
          <o:OLEObject Type="Embed" ProgID="Equation.DSMT4" ShapeID="_x0000_i1089" DrawAspect="Content" ObjectID="_1702262486" r:id="rId140"/>
        </w:object>
      </w:r>
      <w:r w:rsidRPr="006327DE">
        <w:rPr>
          <w:rFonts w:ascii="Times New Roman" w:hAnsi="Times New Roman"/>
          <w:sz w:val="28"/>
          <w:szCs w:val="28"/>
        </w:rPr>
        <w:t xml:space="preserve">= </w:t>
      </w:r>
      <w:r w:rsidRPr="006327DE">
        <w:rPr>
          <w:rFonts w:ascii="Times New Roman" w:eastAsia="MS Gothic" w:hAnsi="Times New Roman"/>
          <w:sz w:val="28"/>
          <w:szCs w:val="28"/>
        </w:rPr>
        <w:t>1,8</w:t>
      </w:r>
      <w:r w:rsidRPr="006327DE">
        <w:rPr>
          <w:rFonts w:ascii="Times New Roman" w:eastAsia="MS Gothic" w:hAnsi="Times New Roman"/>
          <w:sz w:val="28"/>
          <w:szCs w:val="28"/>
          <w:lang w:val="en-US"/>
        </w:rPr>
        <w:t>HB</w:t>
      </w:r>
      <w:r w:rsidRPr="006327DE">
        <w:rPr>
          <w:rFonts w:ascii="Times New Roman" w:hAnsi="Times New Roman"/>
          <w:sz w:val="28"/>
          <w:szCs w:val="28"/>
        </w:rPr>
        <w:t>:</w:t>
      </w:r>
    </w:p>
    <w:p w14:paraId="771679DD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опускаемые напряжения:</w:t>
      </w:r>
    </w:p>
    <w:p w14:paraId="344DF7D7" w14:textId="77777777" w:rsidR="00D81677" w:rsidRPr="006327DE" w:rsidRDefault="00D81677" w:rsidP="00BA69CF">
      <w:pPr>
        <w:tabs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шестерни: </w:t>
      </w:r>
      <w:r w:rsidR="00BA69CF" w:rsidRPr="006327DE">
        <w:rPr>
          <w:rFonts w:ascii="Times New Roman" w:hAnsi="Times New Roman"/>
          <w:position w:val="-28"/>
          <w:sz w:val="28"/>
          <w:szCs w:val="28"/>
        </w:rPr>
        <w:object w:dxaOrig="2280" w:dyaOrig="660" w14:anchorId="4E0E5DE1">
          <v:shape id="_x0000_i1090" type="#_x0000_t75" style="width:45.6pt;height:34.2pt" o:ole="">
            <v:imagedata r:id="rId141" o:title="" cropright="39408f"/>
          </v:shape>
          <o:OLEObject Type="Embed" ProgID="Equation.DSMT4" ShapeID="_x0000_i1090" DrawAspect="Content" ObjectID="_1702262487" r:id="rId142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1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75</m:t>
            </m:r>
          </m:den>
        </m:f>
        <m:r>
          <w:rPr>
            <w:rFonts w:ascii="Cambria Math" w:hAnsi="Cambria Math"/>
            <w:sz w:val="28"/>
            <w:szCs w:val="28"/>
          </w:rPr>
          <m:t>=236,5714</m:t>
        </m:r>
      </m:oMath>
      <w:r w:rsidR="00BA69CF">
        <w:rPr>
          <w:rFonts w:ascii="Times New Roman" w:hAnsi="Times New Roman"/>
          <w:position w:val="-28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МПа</w:t>
      </w:r>
      <w:r w:rsidR="00BA69CF">
        <w:rPr>
          <w:rFonts w:ascii="Times New Roman" w:hAnsi="Times New Roman"/>
          <w:sz w:val="28"/>
          <w:szCs w:val="28"/>
        </w:rPr>
        <w:t>,</w:t>
      </w:r>
      <w:r w:rsidR="00BA69CF">
        <w:rPr>
          <w:rFonts w:ascii="Times New Roman" w:hAnsi="Times New Roman"/>
          <w:sz w:val="28"/>
          <w:szCs w:val="28"/>
        </w:rPr>
        <w:tab/>
        <w:t>(34)</w:t>
      </w:r>
    </w:p>
    <w:p w14:paraId="2E29C3F4" w14:textId="0EC61FB4" w:rsidR="00D81677" w:rsidRPr="006327DE" w:rsidRDefault="00BA69CF" w:rsidP="00BA69CF">
      <w:pPr>
        <w:tabs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колеса:</w:t>
      </w:r>
      <w:r w:rsidRPr="006327DE">
        <w:rPr>
          <w:rFonts w:ascii="Times New Roman" w:hAnsi="Times New Roman"/>
          <w:position w:val="-28"/>
          <w:sz w:val="28"/>
          <w:szCs w:val="28"/>
        </w:rPr>
        <w:object w:dxaOrig="2299" w:dyaOrig="660" w14:anchorId="183465F8">
          <v:shape id="_x0000_i1091" type="#_x0000_t75" style="width:45.6pt;height:34.2pt" o:ole="">
            <v:imagedata r:id="rId143" o:title="" cropright="39556f"/>
          </v:shape>
          <o:OLEObject Type="Embed" ProgID="Equation.DSMT4" ShapeID="_x0000_i1091" DrawAspect="Content" ObjectID="_1702262488" r:id="rId144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6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75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w:bookmarkStart w:id="1" w:name="_Hlk91550513"/>
        <m:r>
          <w:rPr>
            <w:rFonts w:ascii="Cambria Math" w:hAnsi="Cambria Math"/>
            <w:sz w:val="28"/>
            <w:szCs w:val="28"/>
          </w:rPr>
          <m:t>205.7142857</m:t>
        </m:r>
      </m:oMath>
      <w:r>
        <w:rPr>
          <w:rFonts w:ascii="Times New Roman" w:hAnsi="Times New Roman"/>
          <w:position w:val="-28"/>
          <w:sz w:val="28"/>
          <w:szCs w:val="28"/>
        </w:rPr>
        <w:t xml:space="preserve"> </w:t>
      </w:r>
      <w:bookmarkEnd w:id="1"/>
      <w:r w:rsidR="00D81677" w:rsidRPr="006327DE">
        <w:rPr>
          <w:rFonts w:ascii="Times New Roman" w:hAnsi="Times New Roman"/>
          <w:sz w:val="28"/>
          <w:szCs w:val="28"/>
        </w:rPr>
        <w:t>МПа</w: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5)</w:t>
      </w:r>
    </w:p>
    <w:p w14:paraId="134F411C" w14:textId="77777777" w:rsidR="00D81677" w:rsidRPr="006327DE" w:rsidRDefault="006C354C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327DE">
        <w:rPr>
          <w:rFonts w:ascii="Times New Roman" w:hAnsi="Times New Roman"/>
          <w:sz w:val="28"/>
          <w:szCs w:val="28"/>
        </w:rPr>
        <w:t>Н</w:t>
      </w:r>
      <w:r w:rsidR="00D81677" w:rsidRPr="006327DE">
        <w:rPr>
          <w:rFonts w:ascii="Times New Roman" w:hAnsi="Times New Roman"/>
          <w:sz w:val="28"/>
          <w:szCs w:val="28"/>
        </w:rPr>
        <w:t xml:space="preserve">аходим отношения </w:t>
      </w:r>
      <w:r w:rsidR="00590DDB" w:rsidRPr="006327DE">
        <w:rPr>
          <w:rFonts w:ascii="Times New Roman" w:hAnsi="Times New Roman"/>
          <w:position w:val="-4"/>
          <w:sz w:val="28"/>
          <w:szCs w:val="28"/>
        </w:rPr>
        <w:object w:dxaOrig="180" w:dyaOrig="279" w14:anchorId="2D389DC8">
          <v:shape id="_x0000_i1092" type="#_x0000_t75" style="width:9.6pt;height:13.8pt" o:ole="">
            <v:imagedata r:id="rId145" o:title=""/>
          </v:shape>
          <o:OLEObject Type="Embed" ProgID="Equation.DSMT4" ShapeID="_x0000_i1092" DrawAspect="Content" ObjectID="_1702262489" r:id="rId146"/>
        </w:objec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639" w:dyaOrig="740" w14:anchorId="7009CE75">
          <v:shape id="_x0000_i1093" type="#_x0000_t75" style="width:32.4pt;height:37.2pt" o:ole="">
            <v:imagedata r:id="rId147" o:title=""/>
          </v:shape>
          <o:OLEObject Type="Embed" ProgID="Equation.DSMT4" ShapeID="_x0000_i1093" DrawAspect="Content" ObjectID="_1702262490" r:id="rId148"/>
        </w:object>
      </w:r>
    </w:p>
    <w:p w14:paraId="62817E00" w14:textId="5A54D301" w:rsidR="00BA69CF" w:rsidRPr="00BA69CF" w:rsidRDefault="00D81677" w:rsidP="00BA69CF">
      <w:pPr>
        <w:tabs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шестерни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205.7142857 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,8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61.92969334МПа</m:t>
        </m:r>
      </m:oMath>
      <w:r w:rsidR="00BA69CF">
        <w:rPr>
          <w:rFonts w:ascii="Times New Roman" w:hAnsi="Times New Roman"/>
          <w:sz w:val="28"/>
          <w:szCs w:val="28"/>
        </w:rPr>
        <w:t>,</w:t>
      </w:r>
      <w:r w:rsidR="00BA69CF">
        <w:rPr>
          <w:rFonts w:ascii="Times New Roman" w:hAnsi="Times New Roman"/>
          <w:sz w:val="28"/>
          <w:szCs w:val="28"/>
        </w:rPr>
        <w:tab/>
        <w:t>(36)</w:t>
      </w:r>
    </w:p>
    <w:p w14:paraId="1CCBB3FF" w14:textId="0494C83C" w:rsidR="00D81677" w:rsidRPr="006327DE" w:rsidRDefault="00D81677" w:rsidP="00BA69CF">
      <w:pPr>
        <w:tabs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колеса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05.7142857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,6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57,14286 МПа</m:t>
        </m:r>
      </m:oMath>
      <w:r w:rsidR="00BA69CF">
        <w:rPr>
          <w:rFonts w:ascii="Times New Roman" w:hAnsi="Times New Roman"/>
          <w:sz w:val="28"/>
          <w:szCs w:val="28"/>
        </w:rPr>
        <w:t>,</w:t>
      </w:r>
      <w:r w:rsidR="00BA69CF">
        <w:rPr>
          <w:rFonts w:ascii="Times New Roman" w:hAnsi="Times New Roman"/>
          <w:sz w:val="28"/>
          <w:szCs w:val="28"/>
        </w:rPr>
        <w:tab/>
        <w:t>(37)</w:t>
      </w:r>
    </w:p>
    <w:p w14:paraId="4DC509FD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пределяем коэффициент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279" w:dyaOrig="380" w14:anchorId="43423F50">
          <v:shape id="_x0000_i1094" type="#_x0000_t75" style="width:13.8pt;height:18.6pt" o:ole="">
            <v:imagedata r:id="rId149" o:title=""/>
          </v:shape>
          <o:OLEObject Type="Embed" ProgID="Equation.DSMT4" ShapeID="_x0000_i1094" DrawAspect="Content" ObjectID="_1702262491" r:id="rId150"/>
        </w:object>
      </w:r>
      <w:r w:rsidRPr="006327DE">
        <w:rPr>
          <w:rFonts w:ascii="Times New Roman" w:hAnsi="Times New Roman"/>
          <w:sz w:val="28"/>
          <w:szCs w:val="28"/>
        </w:rPr>
        <w:t xml:space="preserve"> по формуле [1, с.4</w:t>
      </w:r>
      <w:r w:rsidR="00BA69CF">
        <w:rPr>
          <w:rFonts w:ascii="Times New Roman" w:hAnsi="Times New Roman"/>
          <w:sz w:val="28"/>
          <w:szCs w:val="28"/>
        </w:rPr>
        <w:t>1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1B1D0C46" w14:textId="77777777" w:rsidR="00D81677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4"/>
          <w:sz w:val="28"/>
          <w:szCs w:val="28"/>
        </w:rPr>
        <w:object w:dxaOrig="1520" w:dyaOrig="660" w14:anchorId="5F83AD9D">
          <v:shape id="_x0000_i1095" type="#_x0000_t75" style="width:75.6pt;height:34.2pt" o:ole="">
            <v:imagedata r:id="rId151" o:title=""/>
          </v:shape>
          <o:OLEObject Type="Embed" ProgID="Equation.DSMT4" ShapeID="_x0000_i1095" DrawAspect="Content" ObjectID="_1702262492" r:id="rId152"/>
        </w:object>
      </w:r>
      <w:r w:rsidR="00D81677" w:rsidRPr="006327DE">
        <w:rPr>
          <w:rFonts w:ascii="Times New Roman" w:hAnsi="Times New Roman"/>
          <w:sz w:val="28"/>
          <w:szCs w:val="28"/>
        </w:rPr>
        <w:t>,</w:t>
      </w:r>
    </w:p>
    <w:p w14:paraId="446C9958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320" w:dyaOrig="360" w14:anchorId="59A839CC">
          <v:shape id="_x0000_i1096" type="#_x0000_t75" style="width:16.2pt;height:18.6pt" o:ole="">
            <v:imagedata r:id="rId153" o:title=""/>
          </v:shape>
          <o:OLEObject Type="Embed" ProgID="Equation.DSMT4" ShapeID="_x0000_i1096" DrawAspect="Content" ObjectID="_1702262493" r:id="rId154"/>
        </w:object>
      </w:r>
      <w:r w:rsidRPr="006327DE">
        <w:rPr>
          <w:rFonts w:ascii="Times New Roman" w:hAnsi="Times New Roman"/>
          <w:sz w:val="28"/>
          <w:szCs w:val="28"/>
        </w:rPr>
        <w:t>– угол наклона делительной линии зуба</w:t>
      </w:r>
    </w:p>
    <w:p w14:paraId="15439C7D" w14:textId="79D58EE8" w:rsidR="001B5AF8" w:rsidRPr="00BA69CF" w:rsidRDefault="00BA69CF" w:rsidP="00BA69CF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b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-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6,2602047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4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.883855681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38)</w:t>
      </w:r>
    </w:p>
    <w:p w14:paraId="5DD720E1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пределяем коэффициент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460" w:dyaOrig="360" w14:anchorId="25BE382E">
          <v:shape id="_x0000_i1097" type="#_x0000_t75" style="width:23.4pt;height:18.6pt" o:ole="">
            <v:imagedata r:id="rId155" o:title=""/>
          </v:shape>
          <o:OLEObject Type="Embed" ProgID="Equation.DSMT4" ShapeID="_x0000_i1097" DrawAspect="Content" ObjectID="_1702262494" r:id="rId156"/>
        </w:object>
      </w:r>
      <w:r w:rsidRPr="006327DE">
        <w:rPr>
          <w:rFonts w:ascii="Times New Roman" w:hAnsi="Times New Roman"/>
          <w:sz w:val="28"/>
          <w:szCs w:val="28"/>
        </w:rPr>
        <w:t xml:space="preserve"> по формуле [1, с.4</w:t>
      </w:r>
      <w:r w:rsidR="00BA69CF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21153DCB" w14:textId="77777777" w:rsidR="00D81677" w:rsidRPr="006327DE" w:rsidRDefault="00BA69CF" w:rsidP="00BA69CF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0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3180" w:dyaOrig="740" w14:anchorId="0D7DF3DD">
          <v:shape id="_x0000_i1098" type="#_x0000_t75" style="width:160.2pt;height:37.2pt" o:ole="">
            <v:imagedata r:id="rId157" o:title=""/>
          </v:shape>
          <o:OLEObject Type="Embed" ProgID="Equation.DSMT4" ShapeID="_x0000_i1098" DrawAspect="Content" ObjectID="_1702262495" r:id="rId158"/>
        </w:object>
      </w:r>
      <w:r w:rsidR="00D81677" w:rsidRPr="006327DE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9)</w:t>
      </w:r>
    </w:p>
    <w:p w14:paraId="46F0575B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34010CC6">
          <v:shape id="_x0000_i1099" type="#_x0000_t75" style="width:13.8pt;height:18.6pt" o:ole="">
            <v:imagedata r:id="rId159" o:title=""/>
          </v:shape>
          <o:OLEObject Type="Embed" ProgID="Equation.DSMT4" ShapeID="_x0000_i1099" DrawAspect="Content" ObjectID="_1702262496" r:id="rId160"/>
        </w:object>
      </w:r>
      <w:r w:rsidRPr="006327DE">
        <w:rPr>
          <w:rFonts w:ascii="Times New Roman" w:hAnsi="Times New Roman"/>
          <w:sz w:val="28"/>
          <w:szCs w:val="28"/>
        </w:rPr>
        <w:t>=1,5 – коэффициент торцевого перекрытия [1, с.4</w:t>
      </w:r>
      <w:r w:rsidR="00BA69CF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]</w:t>
      </w:r>
    </w:p>
    <w:p w14:paraId="0D542A42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  <w:lang w:val="en-US"/>
        </w:rPr>
        <w:lastRenderedPageBreak/>
        <w:t>n</w:t>
      </w:r>
      <w:r w:rsidRPr="006327DE">
        <w:rPr>
          <w:rFonts w:ascii="Times New Roman" w:hAnsi="Times New Roman"/>
          <w:sz w:val="28"/>
          <w:szCs w:val="28"/>
        </w:rPr>
        <w:t xml:space="preserve"> = 8 – степень точности зубчатых колес [1, с.4</w:t>
      </w:r>
      <w:r w:rsidR="00BA69CF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]</w:t>
      </w:r>
    </w:p>
    <w:p w14:paraId="70E5E48A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среднего значений коэффициента торцевого покрытия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2753D735">
          <v:shape id="_x0000_i1100" type="#_x0000_t75" style="width:13.8pt;height:18.6pt" o:ole="">
            <v:imagedata r:id="rId161" o:title=""/>
          </v:shape>
          <o:OLEObject Type="Embed" ProgID="Equation.DSMT4" ShapeID="_x0000_i1100" DrawAspect="Content" ObjectID="_1702262497" r:id="rId162"/>
        </w:object>
      </w:r>
      <w:r w:rsidRPr="006327DE">
        <w:rPr>
          <w:rFonts w:ascii="Times New Roman" w:hAnsi="Times New Roman"/>
          <w:sz w:val="28"/>
          <w:szCs w:val="28"/>
        </w:rPr>
        <w:t>=1,5 и 8 – й степени точности</w:t>
      </w:r>
    </w:p>
    <w:p w14:paraId="3E7D75AC" w14:textId="77777777" w:rsidR="00D81677" w:rsidRPr="006327DE" w:rsidRDefault="00BA69CF" w:rsidP="00BA69CF">
      <w:pPr>
        <w:tabs>
          <w:tab w:val="left" w:pos="3969"/>
          <w:tab w:val="left" w:pos="8789"/>
        </w:tabs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340" w:dyaOrig="360" w14:anchorId="5673C679">
          <v:shape id="_x0000_i1101" type="#_x0000_t75" style="width:66pt;height:18.6pt" o:ole="">
            <v:imagedata r:id="rId163" o:title=""/>
          </v:shape>
          <o:OLEObject Type="Embed" ProgID="Equation.DSMT4" ShapeID="_x0000_i1101" DrawAspect="Content" ObjectID="_1702262498" r:id="rId164"/>
        </w:object>
      </w:r>
      <w:r>
        <w:rPr>
          <w:rFonts w:ascii="Times New Roman" w:hAnsi="Times New Roman"/>
          <w:position w:val="-12"/>
          <w:sz w:val="28"/>
          <w:szCs w:val="28"/>
        </w:rPr>
        <w:t>,</w:t>
      </w:r>
      <w:r>
        <w:rPr>
          <w:rFonts w:ascii="Times New Roman" w:hAnsi="Times New Roman"/>
          <w:position w:val="-12"/>
          <w:sz w:val="28"/>
          <w:szCs w:val="28"/>
        </w:rPr>
        <w:tab/>
        <w:t>(40)</w:t>
      </w:r>
    </w:p>
    <w:p w14:paraId="6E1824EB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яем прочность зубьев на выносливость по напряжениям изгиба:</w:t>
      </w:r>
    </w:p>
    <w:p w14:paraId="2F4D389E" w14:textId="7C4E1EC5" w:rsidR="006C354C" w:rsidRPr="006327DE" w:rsidRDefault="00BA69CF" w:rsidP="008A6E74">
      <w:pPr>
        <w:tabs>
          <w:tab w:val="left" w:pos="2268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088,892∙1,43∙3,85∙0,92∙0,90829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5∙1,7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44.11427269 МПа</m:t>
        </m:r>
      </m:oMath>
      <w:r w:rsidR="006C354C" w:rsidRPr="006327DE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1)</w:t>
      </w:r>
    </w:p>
    <w:p w14:paraId="4081D8F2" w14:textId="0A8BA84C" w:rsidR="006C354C" w:rsidRPr="006327DE" w:rsidRDefault="00BA69CF" w:rsidP="008A6E74">
      <w:pPr>
        <w:tabs>
          <w:tab w:val="left" w:pos="2268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eastAsia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088,892∙1,43∙3,6∙0,92∙0,90829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40∙1,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45.73102614МПа</m:t>
        </m:r>
      </m:oMath>
      <w:r w:rsidR="006C354C" w:rsidRPr="006327D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2)</w:t>
      </w:r>
    </w:p>
    <w:p w14:paraId="506C83B2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словие прочности выполнено.</w:t>
      </w:r>
    </w:p>
    <w:p w14:paraId="6E051DF3" w14:textId="77777777" w:rsidR="00BA69CF" w:rsidRDefault="00BA69CF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555AEEC2" w14:textId="77777777" w:rsidR="00BB7C31" w:rsidRPr="008A6E74" w:rsidRDefault="00BB7C31" w:rsidP="008A6E74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8A6E74">
        <w:rPr>
          <w:b/>
          <w:bCs/>
          <w:sz w:val="28"/>
          <w:szCs w:val="28"/>
        </w:rPr>
        <w:lastRenderedPageBreak/>
        <w:t>Расчет валов редуктора</w:t>
      </w:r>
    </w:p>
    <w:p w14:paraId="1C866F81" w14:textId="77777777" w:rsidR="00D81677" w:rsidRPr="006327DE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иаметр выходного конца вала из расчета на чистое кручение по пониженному допускаемому напряжению без учета влияния изгиба рассчитывается по формуле [1,с.1</w:t>
      </w:r>
      <w:r w:rsidR="003D7D2E">
        <w:rPr>
          <w:rFonts w:ascii="Times New Roman" w:hAnsi="Times New Roman"/>
          <w:sz w:val="28"/>
          <w:szCs w:val="28"/>
        </w:rPr>
        <w:t>5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6C707855" w14:textId="77777777" w:rsidR="00D81677" w:rsidRPr="006327DE" w:rsidRDefault="00590DDB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4"/>
          <w:sz w:val="28"/>
          <w:szCs w:val="28"/>
        </w:rPr>
        <w:object w:dxaOrig="1340" w:dyaOrig="780" w14:anchorId="3291EEF8">
          <v:shape id="_x0000_i1102" type="#_x0000_t75" style="width:66pt;height:39.6pt" o:ole="">
            <v:imagedata r:id="rId165" o:title=""/>
          </v:shape>
          <o:OLEObject Type="Embed" ProgID="Equation.DSMT4" ShapeID="_x0000_i1102" DrawAspect="Content" ObjectID="_1702262499" r:id="rId166"/>
        </w:object>
      </w:r>
      <w:r w:rsidR="00D81677" w:rsidRPr="006327DE">
        <w:rPr>
          <w:rFonts w:ascii="Times New Roman" w:hAnsi="Times New Roman"/>
          <w:sz w:val="28"/>
          <w:szCs w:val="28"/>
        </w:rPr>
        <w:t>,</w:t>
      </w:r>
    </w:p>
    <w:p w14:paraId="31C5583B" w14:textId="77777777" w:rsidR="00D81677" w:rsidRPr="006327DE" w:rsidRDefault="003D7D2E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D81677" w:rsidRPr="006327DE">
        <w:rPr>
          <w:rFonts w:ascii="Times New Roman" w:hAnsi="Times New Roman"/>
          <w:sz w:val="28"/>
          <w:szCs w:val="28"/>
        </w:rPr>
        <w:t xml:space="preserve">Т – крутящий момент, </w:t>
      </w:r>
      <w:proofErr w:type="spellStart"/>
      <w:r w:rsidR="00D81677" w:rsidRPr="006327DE">
        <w:rPr>
          <w:rFonts w:ascii="Times New Roman" w:hAnsi="Times New Roman"/>
          <w:sz w:val="28"/>
          <w:szCs w:val="28"/>
        </w:rPr>
        <w:t>Н·мм</w:t>
      </w:r>
      <w:proofErr w:type="spellEnd"/>
    </w:p>
    <w:p w14:paraId="7AD692F1" w14:textId="77777777" w:rsidR="00D81677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40" w:dyaOrig="400" w14:anchorId="23895FDC">
          <v:shape id="_x0000_i1103" type="#_x0000_t75" style="width:22.2pt;height:19.8pt" o:ole="">
            <v:imagedata r:id="rId167" o:title=""/>
          </v:shape>
          <o:OLEObject Type="Embed" ProgID="Equation.DSMT4" ShapeID="_x0000_i1103" DrawAspect="Content" ObjectID="_1702262500" r:id="rId168"/>
        </w:object>
      </w:r>
      <w:r w:rsidR="00D81677" w:rsidRPr="006327DE">
        <w:rPr>
          <w:rFonts w:ascii="Times New Roman" w:hAnsi="Times New Roman"/>
          <w:sz w:val="28"/>
          <w:szCs w:val="28"/>
        </w:rPr>
        <w:t xml:space="preserve">– допускаемое напряжение на кручение, для ведущего вала 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499" w:dyaOrig="400" w14:anchorId="682F4480">
          <v:shape id="_x0000_i1104" type="#_x0000_t75" style="width:24pt;height:19.8pt" o:ole="">
            <v:imagedata r:id="rId169" o:title=""/>
          </v:shape>
          <o:OLEObject Type="Embed" ProgID="Equation.DSMT4" ShapeID="_x0000_i1104" DrawAspect="Content" ObjectID="_1702262501" r:id="rId170"/>
        </w:object>
      </w:r>
      <w:r w:rsidR="00D81677" w:rsidRPr="006327DE">
        <w:rPr>
          <w:rFonts w:ascii="Times New Roman" w:hAnsi="Times New Roman"/>
          <w:sz w:val="28"/>
          <w:szCs w:val="28"/>
        </w:rPr>
        <w:t xml:space="preserve">=25 МПа, для ведомого вала 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520" w:dyaOrig="400" w14:anchorId="7863CA93">
          <v:shape id="_x0000_i1105" type="#_x0000_t75" style="width:26.4pt;height:19.8pt" o:ole="">
            <v:imagedata r:id="rId171" o:title=""/>
          </v:shape>
          <o:OLEObject Type="Embed" ProgID="Equation.DSMT4" ShapeID="_x0000_i1105" DrawAspect="Content" ObjectID="_1702262502" r:id="rId172"/>
        </w:object>
      </w:r>
      <w:r w:rsidR="00D81677" w:rsidRPr="006327DE">
        <w:rPr>
          <w:rFonts w:ascii="Times New Roman" w:hAnsi="Times New Roman"/>
          <w:sz w:val="28"/>
          <w:szCs w:val="28"/>
        </w:rPr>
        <w:t xml:space="preserve"> = </w:t>
      </w:r>
      <w:r w:rsidR="003D7D2E">
        <w:rPr>
          <w:rFonts w:ascii="Times New Roman" w:hAnsi="Times New Roman"/>
          <w:sz w:val="28"/>
          <w:szCs w:val="28"/>
        </w:rPr>
        <w:t>2</w:t>
      </w:r>
      <w:r w:rsidR="00D81677" w:rsidRPr="006327DE">
        <w:rPr>
          <w:rFonts w:ascii="Times New Roman" w:hAnsi="Times New Roman"/>
          <w:sz w:val="28"/>
          <w:szCs w:val="28"/>
        </w:rPr>
        <w:t>0 МПа, [1, с.29</w:t>
      </w:r>
      <w:r w:rsidR="003D7D2E">
        <w:rPr>
          <w:rFonts w:ascii="Times New Roman" w:hAnsi="Times New Roman"/>
          <w:sz w:val="28"/>
          <w:szCs w:val="28"/>
        </w:rPr>
        <w:t>1</w:t>
      </w:r>
      <w:r w:rsidR="00D81677" w:rsidRPr="006327DE">
        <w:rPr>
          <w:rFonts w:ascii="Times New Roman" w:hAnsi="Times New Roman"/>
          <w:sz w:val="28"/>
          <w:szCs w:val="28"/>
        </w:rPr>
        <w:t>-29</w:t>
      </w:r>
      <w:r w:rsidR="003D7D2E">
        <w:rPr>
          <w:rFonts w:ascii="Times New Roman" w:hAnsi="Times New Roman"/>
          <w:sz w:val="28"/>
          <w:szCs w:val="28"/>
        </w:rPr>
        <w:t>2</w:t>
      </w:r>
      <w:r w:rsidR="00D81677" w:rsidRPr="006327DE">
        <w:rPr>
          <w:rFonts w:ascii="Times New Roman" w:hAnsi="Times New Roman"/>
          <w:sz w:val="28"/>
          <w:szCs w:val="28"/>
        </w:rPr>
        <w:t>].</w:t>
      </w:r>
    </w:p>
    <w:p w14:paraId="14D01AA5" w14:textId="4E68E976" w:rsidR="00D81677" w:rsidRPr="006327DE" w:rsidRDefault="003D7D2E" w:rsidP="003D7D2E">
      <w:pPr>
        <w:tabs>
          <w:tab w:val="left" w:pos="2268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v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6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π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k1</m:t>
                    </m:r>
                  </m:sub>
                </m:sSub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16∙32,39443 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π∙25</m:t>
                </m:r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18,75715 мм</m:t>
        </m:r>
      </m:oMath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3)</w:t>
      </w:r>
    </w:p>
    <w:p w14:paraId="0E9ADF6C" w14:textId="1DF4CB8A" w:rsidR="005E0B1E" w:rsidRPr="00613969" w:rsidRDefault="003D7D2E" w:rsidP="003D7D2E">
      <w:pPr>
        <w:tabs>
          <w:tab w:val="left" w:pos="2268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v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6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π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k2</m:t>
                    </m:r>
                  </m:sub>
                </m:sSub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16∙124,4335 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π∙30</m:t>
                </m:r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27,6436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44)</w:t>
      </w:r>
    </w:p>
    <w:p w14:paraId="6679DD8A" w14:textId="77777777" w:rsidR="00D81677" w:rsidRPr="006327DE" w:rsidRDefault="00D81677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бираем ближайшее значение из стандартного ряда [1, с.1</w:t>
      </w:r>
      <w:r w:rsidR="003D7D2E">
        <w:rPr>
          <w:rFonts w:ascii="Times New Roman" w:hAnsi="Times New Roman"/>
          <w:sz w:val="28"/>
          <w:szCs w:val="28"/>
        </w:rPr>
        <w:t>57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6C34F6E2" w14:textId="7F7F7E72" w:rsidR="00D81677" w:rsidRPr="006327DE" w:rsidRDefault="00590DDB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320" w:dyaOrig="360" w14:anchorId="275F4EB5">
          <v:shape id="_x0000_i1106" type="#_x0000_t75" style="width:16.2pt;height:18.6pt" o:ole="">
            <v:imagedata r:id="rId173" o:title=""/>
          </v:shape>
          <o:OLEObject Type="Embed" ProgID="Equation.DSMT4" ShapeID="_x0000_i1106" DrawAspect="Content" ObjectID="_1702262503" r:id="rId174"/>
        </w:object>
      </w:r>
      <w:r w:rsidR="00D10934" w:rsidRPr="006327DE">
        <w:rPr>
          <w:rFonts w:ascii="Times New Roman" w:hAnsi="Times New Roman"/>
          <w:sz w:val="28"/>
          <w:szCs w:val="28"/>
        </w:rPr>
        <w:t xml:space="preserve">= </w:t>
      </w:r>
      <w:r w:rsidR="00AA69D7">
        <w:rPr>
          <w:rFonts w:ascii="Times New Roman" w:hAnsi="Times New Roman"/>
          <w:sz w:val="28"/>
          <w:szCs w:val="28"/>
          <w:lang w:val="en-US"/>
        </w:rPr>
        <w:t>20</w:t>
      </w:r>
      <w:r w:rsidR="00D81677"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360" w:dyaOrig="360" w14:anchorId="0E5B3F69">
          <v:shape id="_x0000_i1107" type="#_x0000_t75" style="width:18.6pt;height:18.6pt" o:ole="">
            <v:imagedata r:id="rId175" o:title=""/>
          </v:shape>
          <o:OLEObject Type="Embed" ProgID="Equation.DSMT4" ShapeID="_x0000_i1107" DrawAspect="Content" ObjectID="_1702262504" r:id="rId176"/>
        </w:object>
      </w:r>
      <w:r w:rsidR="00D81677" w:rsidRPr="006327DE">
        <w:rPr>
          <w:rFonts w:ascii="Times New Roman" w:hAnsi="Times New Roman"/>
          <w:sz w:val="28"/>
          <w:szCs w:val="28"/>
        </w:rPr>
        <w:t xml:space="preserve">= </w:t>
      </w:r>
      <w:r w:rsidR="003D7D2E">
        <w:rPr>
          <w:rFonts w:ascii="Times New Roman" w:hAnsi="Times New Roman"/>
          <w:sz w:val="28"/>
          <w:szCs w:val="28"/>
        </w:rPr>
        <w:t>2</w:t>
      </w:r>
      <w:r w:rsidR="00AA69D7">
        <w:rPr>
          <w:rFonts w:ascii="Times New Roman" w:hAnsi="Times New Roman"/>
          <w:sz w:val="28"/>
          <w:szCs w:val="28"/>
          <w:lang w:val="en-US"/>
        </w:rPr>
        <w:t>8</w:t>
      </w:r>
      <w:r w:rsidR="00D81677" w:rsidRPr="006327DE">
        <w:rPr>
          <w:rFonts w:ascii="Times New Roman" w:hAnsi="Times New Roman"/>
          <w:sz w:val="28"/>
          <w:szCs w:val="28"/>
        </w:rPr>
        <w:t xml:space="preserve"> мм.</w:t>
      </w:r>
    </w:p>
    <w:p w14:paraId="46F030B1" w14:textId="49AA428A" w:rsidR="00D81677" w:rsidRPr="006327DE" w:rsidRDefault="00D81677" w:rsidP="0096177F">
      <w:pPr>
        <w:spacing w:after="0" w:line="360" w:lineRule="auto"/>
        <w:ind w:firstLine="357"/>
        <w:jc w:val="both"/>
        <w:rPr>
          <w:rFonts w:ascii="Times New Roman" w:eastAsia="MS Gothic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proofErr w:type="spellStart"/>
      <w:r w:rsidRPr="006327DE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="00220388" w:rsidRPr="006327DE">
        <w:rPr>
          <w:rFonts w:ascii="Times New Roman" w:hAnsi="Times New Roman"/>
          <w:sz w:val="28"/>
          <w:szCs w:val="28"/>
        </w:rPr>
        <w:t>=</w:t>
      </w:r>
      <w:r w:rsidR="00AA69D7">
        <w:rPr>
          <w:rFonts w:ascii="Times New Roman" w:hAnsi="Times New Roman"/>
          <w:sz w:val="28"/>
          <w:szCs w:val="28"/>
          <w:lang w:val="en-US"/>
        </w:rPr>
        <w:t xml:space="preserve">32 </w:t>
      </w:r>
      <w:r w:rsidRPr="006327DE">
        <w:rPr>
          <w:rFonts w:ascii="Times New Roman" w:hAnsi="Times New Roman"/>
          <w:sz w:val="28"/>
          <w:szCs w:val="28"/>
        </w:rPr>
        <w:t>мм</w:t>
      </w:r>
    </w:p>
    <w:p w14:paraId="0788C20F" w14:textId="77777777" w:rsidR="00D81677" w:rsidRPr="006327DE" w:rsidRDefault="00D81677" w:rsidP="0096177F">
      <w:pPr>
        <w:spacing w:after="0" w:line="360" w:lineRule="auto"/>
        <w:ind w:left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диаметры валов под подшипниками: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340" w:dyaOrig="360" w14:anchorId="5D9C67D3">
          <v:shape id="_x0000_i1108" type="#_x0000_t75" style="width:17.4pt;height:18.6pt" o:ole="">
            <v:imagedata r:id="rId177" o:title=""/>
          </v:shape>
          <o:OLEObject Type="Embed" ProgID="Equation.DSMT4" ShapeID="_x0000_i1108" DrawAspect="Content" ObjectID="_1702262505" r:id="rId178"/>
        </w:object>
      </w:r>
      <w:r w:rsidRPr="006327DE">
        <w:rPr>
          <w:rFonts w:ascii="Times New Roman" w:hAnsi="Times New Roman"/>
          <w:sz w:val="28"/>
          <w:szCs w:val="28"/>
        </w:rPr>
        <w:t xml:space="preserve"> = </w:t>
      </w:r>
      <w:r w:rsidR="003D7D2E">
        <w:rPr>
          <w:rFonts w:ascii="Times New Roman" w:hAnsi="Times New Roman"/>
          <w:sz w:val="28"/>
          <w:szCs w:val="28"/>
        </w:rPr>
        <w:t>17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360" w:dyaOrig="360" w14:anchorId="5447EAD5">
          <v:shape id="_x0000_i1109" type="#_x0000_t75" style="width:18.6pt;height:18.6pt" o:ole="">
            <v:imagedata r:id="rId179" o:title=""/>
          </v:shape>
          <o:OLEObject Type="Embed" ProgID="Equation.DSMT4" ShapeID="_x0000_i1109" DrawAspect="Content" ObjectID="_1702262506" r:id="rId180"/>
        </w:object>
      </w:r>
      <w:r w:rsidRPr="006327DE">
        <w:rPr>
          <w:rFonts w:ascii="Times New Roman" w:hAnsi="Times New Roman"/>
          <w:sz w:val="28"/>
          <w:szCs w:val="28"/>
        </w:rPr>
        <w:t xml:space="preserve"> = </w:t>
      </w:r>
      <w:r w:rsidR="003D7D2E">
        <w:rPr>
          <w:rFonts w:ascii="Times New Roman" w:eastAsia="MS Gothic" w:hAnsi="Times New Roman"/>
          <w:sz w:val="28"/>
          <w:szCs w:val="28"/>
        </w:rPr>
        <w:t>25</w:t>
      </w:r>
      <w:r w:rsidRPr="006327DE">
        <w:rPr>
          <w:rFonts w:ascii="Times New Roman" w:hAnsi="Times New Roman"/>
          <w:sz w:val="28"/>
          <w:szCs w:val="28"/>
        </w:rPr>
        <w:t xml:space="preserve"> мм. Диаметр вала под зубчатым колесом  </w:t>
      </w: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r w:rsidRPr="006327DE">
        <w:rPr>
          <w:rFonts w:ascii="Times New Roman" w:hAnsi="Times New Roman"/>
          <w:sz w:val="28"/>
          <w:szCs w:val="28"/>
          <w:vertAlign w:val="subscript"/>
        </w:rPr>
        <w:t>к2</w:t>
      </w:r>
      <w:r w:rsidRPr="006327DE">
        <w:rPr>
          <w:rFonts w:ascii="Times New Roman" w:hAnsi="Times New Roman"/>
          <w:sz w:val="28"/>
          <w:szCs w:val="28"/>
        </w:rPr>
        <w:t>=</w:t>
      </w:r>
      <w:r w:rsidR="003D7D2E">
        <w:rPr>
          <w:rFonts w:ascii="Times New Roman" w:hAnsi="Times New Roman"/>
          <w:sz w:val="28"/>
          <w:szCs w:val="28"/>
        </w:rPr>
        <w:t>22</w:t>
      </w:r>
      <w:r w:rsidRPr="006327DE">
        <w:rPr>
          <w:rFonts w:ascii="Times New Roman" w:hAnsi="Times New Roman"/>
          <w:sz w:val="28"/>
          <w:szCs w:val="28"/>
        </w:rPr>
        <w:t xml:space="preserve"> мм.</w:t>
      </w:r>
    </w:p>
    <w:p w14:paraId="24895F11" w14:textId="77777777" w:rsidR="008A6E74" w:rsidRDefault="003D7D2E" w:rsidP="008A6E74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bookmarkStart w:id="2" w:name="_Toc227133203"/>
    </w:p>
    <w:p w14:paraId="4510C9B2" w14:textId="77777777" w:rsidR="00BB7C31" w:rsidRPr="008A6E74" w:rsidRDefault="00BB7C31" w:rsidP="008A6E74">
      <w:pPr>
        <w:pStyle w:val="af4"/>
        <w:numPr>
          <w:ilvl w:val="0"/>
          <w:numId w:val="16"/>
        </w:numPr>
        <w:jc w:val="center"/>
        <w:rPr>
          <w:b/>
          <w:sz w:val="28"/>
          <w:szCs w:val="28"/>
        </w:rPr>
      </w:pPr>
      <w:r w:rsidRPr="008A6E74">
        <w:rPr>
          <w:b/>
          <w:sz w:val="28"/>
          <w:szCs w:val="28"/>
        </w:rPr>
        <w:lastRenderedPageBreak/>
        <w:t>Конструктивные размеры шестерни и колеса.</w:t>
      </w:r>
      <w:bookmarkEnd w:id="2"/>
    </w:p>
    <w:p w14:paraId="3016862F" w14:textId="77777777" w:rsidR="00D81677" w:rsidRPr="006327DE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Шестерню выполняем за одно целое с валом, ее размеры:</w:t>
      </w:r>
    </w:p>
    <w:p w14:paraId="6B268EB7" w14:textId="6E5E49DC" w:rsidR="005E0B1E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50 мм</m:t>
          </m:r>
        </m:oMath>
      </m:oMathPara>
    </w:p>
    <w:p w14:paraId="413DF3EC" w14:textId="4C751D9B" w:rsidR="005E0B1E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54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мм</m:t>
          </m:r>
        </m:oMath>
      </m:oMathPara>
    </w:p>
    <w:p w14:paraId="00C37EE1" w14:textId="2935AEE0" w:rsidR="005E0B1E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55 мм</m:t>
          </m:r>
        </m:oMath>
      </m:oMathPara>
    </w:p>
    <w:p w14:paraId="66E71E8E" w14:textId="77777777" w:rsidR="00D81677" w:rsidRPr="006327DE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position w:val="-12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t>Колесо кованное, его размеры:</w:t>
      </w:r>
    </w:p>
    <w:p w14:paraId="4B8C1CDB" w14:textId="58E884C0" w:rsidR="005E0B1E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200 мм</m:t>
          </m:r>
        </m:oMath>
      </m:oMathPara>
    </w:p>
    <w:p w14:paraId="593BD8BF" w14:textId="3B9BA558" w:rsidR="005E0B1E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204 мм</m:t>
          </m:r>
        </m:oMath>
      </m:oMathPara>
    </w:p>
    <w:p w14:paraId="67F6F366" w14:textId="12D5ED0A" w:rsidR="00D81677" w:rsidRPr="006327DE" w:rsidRDefault="00872300" w:rsidP="0096177F">
      <w:pPr>
        <w:spacing w:after="0" w:line="360" w:lineRule="auto"/>
        <w:jc w:val="both"/>
        <w:rPr>
          <w:rFonts w:ascii="Times New Roman" w:hAnsi="Times New Roman"/>
          <w:position w:val="-12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50 мм</m:t>
          </m:r>
        </m:oMath>
      </m:oMathPara>
    </w:p>
    <w:p w14:paraId="07E46BFF" w14:textId="77777777" w:rsidR="00564F2C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position w:val="-12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t xml:space="preserve">Диаметр ступицы колеса [1, </w:t>
      </w:r>
      <w:r w:rsidRPr="006327DE">
        <w:rPr>
          <w:rFonts w:ascii="Times New Roman" w:hAnsi="Times New Roman"/>
          <w:position w:val="-12"/>
          <w:sz w:val="28"/>
          <w:szCs w:val="28"/>
          <w:lang w:val="en-US"/>
        </w:rPr>
        <w:t>c</w:t>
      </w:r>
      <w:r w:rsidRPr="006327DE">
        <w:rPr>
          <w:rFonts w:ascii="Times New Roman" w:hAnsi="Times New Roman"/>
          <w:position w:val="-12"/>
          <w:sz w:val="28"/>
          <w:szCs w:val="28"/>
        </w:rPr>
        <w:t>.2</w:t>
      </w:r>
      <w:r w:rsidR="00564F2C">
        <w:rPr>
          <w:rFonts w:ascii="Times New Roman" w:hAnsi="Times New Roman"/>
          <w:position w:val="-12"/>
          <w:sz w:val="28"/>
          <w:szCs w:val="28"/>
        </w:rPr>
        <w:t>28]:</w:t>
      </w:r>
    </w:p>
    <w:p w14:paraId="610FC43E" w14:textId="77777777" w:rsidR="005E0B1E" w:rsidRPr="006327DE" w:rsidRDefault="00564F2C" w:rsidP="00564F2C">
      <w:pPr>
        <w:tabs>
          <w:tab w:val="left" w:pos="2835"/>
          <w:tab w:val="left" w:pos="8789"/>
        </w:tabs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s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6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6∙22=35,2 мм</m:t>
        </m:r>
      </m:oMath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5)</w:t>
      </w:r>
    </w:p>
    <w:p w14:paraId="34E8579D" w14:textId="77777777" w:rsidR="00564F2C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ина ступицы:</w:t>
      </w:r>
    </w:p>
    <w:p w14:paraId="5075FAC0" w14:textId="77777777" w:rsidR="005F0665" w:rsidRPr="00564F2C" w:rsidRDefault="00564F2C" w:rsidP="00564F2C">
      <w:pPr>
        <w:tabs>
          <w:tab w:val="left" w:pos="283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s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,2÷1,5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26,4÷33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46)</w:t>
      </w:r>
    </w:p>
    <w:p w14:paraId="592173FC" w14:textId="77777777" w:rsidR="005F0665" w:rsidRPr="006327DE" w:rsidRDefault="00D81677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s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30 мм</m:t>
        </m:r>
      </m:oMath>
    </w:p>
    <w:p w14:paraId="736B7B63" w14:textId="77777777" w:rsidR="003128FD" w:rsidRDefault="003128FD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лщина обода</w:t>
      </w:r>
    </w:p>
    <w:p w14:paraId="7D6973EE" w14:textId="77777777" w:rsidR="00C333F3" w:rsidRPr="003128FD" w:rsidRDefault="003128FD" w:rsidP="003128FD">
      <w:pPr>
        <w:tabs>
          <w:tab w:val="left" w:pos="1560"/>
          <w:tab w:val="left" w:pos="2835"/>
          <w:tab w:val="left" w:pos="8789"/>
        </w:tabs>
        <w:spacing w:after="0" w:line="360" w:lineRule="auto"/>
        <w:ind w:firstLine="36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δ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,5÷4,5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m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,5÷4,5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1,5=3,75÷6,7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48)</w:t>
      </w:r>
    </w:p>
    <w:p w14:paraId="5191721D" w14:textId="77777777" w:rsidR="00D81677" w:rsidRPr="006327DE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660" w:dyaOrig="360" w14:anchorId="6608DDC5">
          <v:shape id="_x0000_i1110" type="#_x0000_t75" style="width:34.2pt;height:18.6pt" o:ole="">
            <v:imagedata r:id="rId181" o:title=""/>
          </v:shape>
          <o:OLEObject Type="Embed" ProgID="Equation.DSMT4" ShapeID="_x0000_i1110" DrawAspect="Content" ObjectID="_1702262507" r:id="rId182"/>
        </w:object>
      </w:r>
      <w:r w:rsidRPr="006327DE">
        <w:rPr>
          <w:rFonts w:ascii="Times New Roman" w:hAnsi="Times New Roman"/>
          <w:sz w:val="28"/>
          <w:szCs w:val="28"/>
        </w:rPr>
        <w:t>мм (по стандарту не менее 8 мм)</w:t>
      </w:r>
    </w:p>
    <w:p w14:paraId="53D397BA" w14:textId="77777777" w:rsidR="003128FD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а диска</w:t>
      </w:r>
    </w:p>
    <w:p w14:paraId="7770A890" w14:textId="3293A224" w:rsidR="00D81677" w:rsidRPr="006327DE" w:rsidRDefault="003128FD" w:rsidP="003128FD">
      <w:pPr>
        <w:tabs>
          <w:tab w:val="left" w:pos="3544"/>
          <w:tab w:val="left" w:pos="8789"/>
        </w:tabs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/>
            <w:sz w:val="28"/>
            <w:szCs w:val="28"/>
          </w:rPr>
          <m:t>=0,3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5 мм</m:t>
        </m:r>
      </m:oMath>
      <w:r w:rsidR="006C354C" w:rsidRPr="006327D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9)</w:t>
      </w:r>
    </w:p>
    <w:p w14:paraId="37FF8F07" w14:textId="4DBDCCAE" w:rsidR="00D81677" w:rsidRPr="006327DE" w:rsidRDefault="0012473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нимаем С=1</w:t>
      </w:r>
      <w:r w:rsidR="001F21C5">
        <w:rPr>
          <w:rFonts w:ascii="Times New Roman" w:hAnsi="Times New Roman"/>
          <w:sz w:val="28"/>
          <w:szCs w:val="28"/>
          <w:lang w:val="en-US"/>
        </w:rPr>
        <w:t xml:space="preserve">5 </w:t>
      </w:r>
      <w:r w:rsidR="00D81677" w:rsidRPr="006327DE">
        <w:rPr>
          <w:rFonts w:ascii="Times New Roman" w:hAnsi="Times New Roman"/>
          <w:sz w:val="28"/>
          <w:szCs w:val="28"/>
        </w:rPr>
        <w:t>мм</w:t>
      </w:r>
      <w:r w:rsidR="006C354C" w:rsidRPr="006327DE">
        <w:rPr>
          <w:rFonts w:ascii="Times New Roman" w:hAnsi="Times New Roman"/>
          <w:sz w:val="28"/>
          <w:szCs w:val="28"/>
        </w:rPr>
        <w:t>.</w:t>
      </w:r>
    </w:p>
    <w:p w14:paraId="621EDCFA" w14:textId="77777777" w:rsidR="008A6E74" w:rsidRDefault="003128FD" w:rsidP="003128FD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55105011" w14:textId="77777777" w:rsidR="00BB7C31" w:rsidRPr="008A6E74" w:rsidRDefault="00BB7C31" w:rsidP="008A6E74">
      <w:pPr>
        <w:pStyle w:val="af4"/>
        <w:numPr>
          <w:ilvl w:val="0"/>
          <w:numId w:val="16"/>
        </w:numPr>
        <w:jc w:val="center"/>
        <w:rPr>
          <w:b/>
          <w:sz w:val="28"/>
          <w:szCs w:val="28"/>
        </w:rPr>
      </w:pPr>
      <w:r w:rsidRPr="008A6E74">
        <w:rPr>
          <w:b/>
          <w:sz w:val="28"/>
          <w:szCs w:val="28"/>
        </w:rPr>
        <w:lastRenderedPageBreak/>
        <w:t>Конструктивные размеры корпуса редуктора</w:t>
      </w:r>
    </w:p>
    <w:p w14:paraId="6DDC6F92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а стенок корпуса редуктора определяем по формуле [1, 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3CB1143F" w14:textId="77777777" w:rsidR="00E43354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2020" w:dyaOrig="360" w14:anchorId="7D30BA16">
          <v:shape id="_x0000_i1111" type="#_x0000_t75" style="width:100.8pt;height:18.6pt" o:ole="">
            <v:imagedata r:id="rId183" o:title=""/>
          </v:shape>
          <o:OLEObject Type="Embed" ProgID="Equation.DSMT4" ShapeID="_x0000_i1111" DrawAspect="Content" ObjectID="_1702262508" r:id="rId184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7062976A" w14:textId="3ADCD27C" w:rsidR="004337E5" w:rsidRPr="00E43354" w:rsidRDefault="00E43354" w:rsidP="00E43354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δ</m:t>
        </m:r>
        <m:r>
          <w:rPr>
            <w:rFonts w:ascii="Cambria Math" w:eastAsia="Times New Roman" w:hAnsi="Cambria Math"/>
            <w:sz w:val="28"/>
            <w:szCs w:val="28"/>
          </w:rPr>
          <m:t>=0,025∙125+1=4,12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50)</w:t>
      </w:r>
    </w:p>
    <w:p w14:paraId="1157B83E" w14:textId="77777777" w:rsidR="00AE4213" w:rsidRPr="006327DE" w:rsidRDefault="00AE4213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6"/>
          <w:sz w:val="28"/>
          <w:szCs w:val="28"/>
        </w:rPr>
        <w:object w:dxaOrig="1100" w:dyaOrig="279" w14:anchorId="515FD0EE">
          <v:shape id="_x0000_i1112" type="#_x0000_t75" style="width:54.6pt;height:13.8pt" o:ole="">
            <v:imagedata r:id="rId185" o:title=""/>
          </v:shape>
          <o:OLEObject Type="Embed" ProgID="Equation.DSMT4" ShapeID="_x0000_i1112" DrawAspect="Content" ObjectID="_1702262509" r:id="rId186"/>
        </w:object>
      </w:r>
    </w:p>
    <w:p w14:paraId="6D43EA61" w14:textId="77777777" w:rsidR="00AE4213" w:rsidRPr="006327DE" w:rsidRDefault="00AE4213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у стенок крышки редуктора определяем по формуле [1, 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61836C7E" w14:textId="77777777" w:rsidR="00E43354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1960" w:dyaOrig="360" w14:anchorId="63DF2CE0">
          <v:shape id="_x0000_i1113" type="#_x0000_t75" style="width:98.4pt;height:18.6pt" o:ole="">
            <v:imagedata r:id="rId187" o:title=""/>
          </v:shape>
          <o:OLEObject Type="Embed" ProgID="Equation.DSMT4" ShapeID="_x0000_i1113" DrawAspect="Content" ObjectID="_1702262510" r:id="rId188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09E6154A" w14:textId="618FF071" w:rsidR="004337E5" w:rsidRPr="00E43354" w:rsidRDefault="00E43354" w:rsidP="00E43354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δ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0,02∙125+1=3,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51)</w:t>
      </w:r>
    </w:p>
    <w:p w14:paraId="5ACB607E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160" w:dyaOrig="360" w14:anchorId="03C9753B">
          <v:shape id="_x0000_i1114" type="#_x0000_t75" style="width:58.2pt;height:18.6pt" o:ole="">
            <v:imagedata r:id="rId189" o:title=""/>
          </v:shape>
          <o:OLEObject Type="Embed" ProgID="Equation.DSMT4" ShapeID="_x0000_i1114" DrawAspect="Content" ObjectID="_1702262511" r:id="rId190"/>
        </w:object>
      </w:r>
      <w:r w:rsidR="008837E6" w:rsidRPr="006327DE">
        <w:rPr>
          <w:rFonts w:ascii="Times New Roman" w:hAnsi="Times New Roman"/>
          <w:position w:val="-12"/>
          <w:sz w:val="28"/>
          <w:szCs w:val="28"/>
        </w:rPr>
        <w:t>.</w:t>
      </w:r>
    </w:p>
    <w:p w14:paraId="4741ACD9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у верхнего пояса корпуса (фланца), формула [1,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3D90C9F6" w14:textId="77777777" w:rsidR="00E43354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0"/>
          <w:sz w:val="28"/>
          <w:szCs w:val="28"/>
        </w:rPr>
        <w:object w:dxaOrig="1140" w:dyaOrig="320" w14:anchorId="62A30277">
          <v:shape id="_x0000_i1115" type="#_x0000_t75" style="width:58.2pt;height:16.2pt" o:ole="">
            <v:imagedata r:id="rId191" o:title=""/>
          </v:shape>
          <o:OLEObject Type="Embed" ProgID="Equation.DSMT4" ShapeID="_x0000_i1115" DrawAspect="Content" ObjectID="_1702262512" r:id="rId192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76A0C6FE" w14:textId="77777777" w:rsidR="00AE4213" w:rsidRPr="006327DE" w:rsidRDefault="00E43354" w:rsidP="00E43354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0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2120" w:dyaOrig="320" w14:anchorId="22A28B9D">
          <v:shape id="_x0000_i1116" type="#_x0000_t75" style="width:106.2pt;height:16.2pt" o:ole="">
            <v:imagedata r:id="rId193" o:title=""/>
          </v:shape>
          <o:OLEObject Type="Embed" ProgID="Equation.DSMT4" ShapeID="_x0000_i1116" DrawAspect="Content" ObjectID="_1702262513" r:id="rId194"/>
        </w:object>
      </w:r>
      <w:r>
        <w:rPr>
          <w:rFonts w:ascii="Times New Roman" w:hAnsi="Times New Roman"/>
          <w:position w:val="-10"/>
          <w:sz w:val="28"/>
          <w:szCs w:val="28"/>
        </w:rPr>
        <w:t>,</w:t>
      </w:r>
      <w:r>
        <w:rPr>
          <w:rFonts w:ascii="Times New Roman" w:hAnsi="Times New Roman"/>
          <w:position w:val="-10"/>
          <w:sz w:val="28"/>
          <w:szCs w:val="28"/>
        </w:rPr>
        <w:tab/>
        <w:t>(52)</w:t>
      </w:r>
    </w:p>
    <w:p w14:paraId="10FEFC4E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у нижнего пояса корпуса (фланца), формула [1,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212203E5" w14:textId="77777777" w:rsidR="00E43354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1280" w:dyaOrig="360" w14:anchorId="50D2CD97">
          <v:shape id="_x0000_i1117" type="#_x0000_t75" style="width:64.2pt;height:18.6pt" o:ole="">
            <v:imagedata r:id="rId195" o:title=""/>
          </v:shape>
          <o:OLEObject Type="Embed" ProgID="Equation.DSMT4" ShapeID="_x0000_i1117" DrawAspect="Content" ObjectID="_1702262514" r:id="rId196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30FC2D94" w14:textId="77777777" w:rsidR="00AE4213" w:rsidRPr="006327DE" w:rsidRDefault="00E43354" w:rsidP="00E43354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hAnsi="Times New Roman"/>
          <w:position w:val="-10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180" w:dyaOrig="360" w14:anchorId="4226059A">
          <v:shape id="_x0000_i1118" type="#_x0000_t75" style="width:109.2pt;height:18.6pt" o:ole="">
            <v:imagedata r:id="rId197" o:title=""/>
          </v:shape>
          <o:OLEObject Type="Embed" ProgID="Equation.DSMT4" ShapeID="_x0000_i1118" DrawAspect="Content" ObjectID="_1702262515" r:id="rId198"/>
        </w:object>
      </w:r>
      <w:r>
        <w:rPr>
          <w:rFonts w:ascii="Times New Roman" w:hAnsi="Times New Roman"/>
          <w:position w:val="-12"/>
          <w:sz w:val="28"/>
          <w:szCs w:val="28"/>
        </w:rPr>
        <w:t>,</w:t>
      </w:r>
      <w:r>
        <w:rPr>
          <w:rFonts w:ascii="Times New Roman" w:hAnsi="Times New Roman"/>
          <w:position w:val="-12"/>
          <w:sz w:val="28"/>
          <w:szCs w:val="28"/>
        </w:rPr>
        <w:tab/>
        <w:t>(53)</w:t>
      </w:r>
    </w:p>
    <w:p w14:paraId="556D41E2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а нижнего пояса корпуса определяется по формуле [1, 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5B856101" w14:textId="77777777" w:rsidR="00F63785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0"/>
          <w:sz w:val="28"/>
          <w:szCs w:val="28"/>
        </w:rPr>
        <w:object w:dxaOrig="1359" w:dyaOrig="320" w14:anchorId="47B1C66D">
          <v:shape id="_x0000_i1119" type="#_x0000_t75" style="width:68.4pt;height:16.2pt" o:ole="">
            <v:imagedata r:id="rId199" o:title=""/>
          </v:shape>
          <o:OLEObject Type="Embed" ProgID="Equation.DSMT4" ShapeID="_x0000_i1119" DrawAspect="Content" ObjectID="_1702262516" r:id="rId200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26E73E67" w14:textId="77777777" w:rsidR="00BF345B" w:rsidRPr="006327DE" w:rsidRDefault="00F63785" w:rsidP="00F63785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0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2520" w:dyaOrig="320" w14:anchorId="0A162981">
          <v:shape id="_x0000_i1120" type="#_x0000_t75" style="width:126.6pt;height:16.2pt" o:ole="">
            <v:imagedata r:id="rId201" o:title=""/>
          </v:shape>
          <o:OLEObject Type="Embed" ProgID="Equation.DSMT4" ShapeID="_x0000_i1120" DrawAspect="Content" ObjectID="_1702262517" r:id="rId202"/>
        </w:object>
      </w:r>
      <w:r w:rsidR="00AE4213" w:rsidRPr="006327D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54)</w:t>
      </w:r>
    </w:p>
    <w:p w14:paraId="1051C37F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1240" w:dyaOrig="320" w14:anchorId="0F42EE8B">
          <v:shape id="_x0000_i1121" type="#_x0000_t75" style="width:62.4pt;height:16.2pt" o:ole="">
            <v:imagedata r:id="rId203" o:title=""/>
          </v:shape>
          <o:OLEObject Type="Embed" ProgID="Equation.DSMT4" ShapeID="_x0000_i1121" DrawAspect="Content" ObjectID="_1702262518" r:id="rId204"/>
        </w:object>
      </w:r>
      <w:r w:rsidR="008837E6" w:rsidRPr="006327DE">
        <w:rPr>
          <w:rFonts w:ascii="Times New Roman" w:hAnsi="Times New Roman"/>
          <w:position w:val="-10"/>
          <w:sz w:val="28"/>
          <w:szCs w:val="28"/>
        </w:rPr>
        <w:t>.</w:t>
      </w:r>
    </w:p>
    <w:p w14:paraId="2BC59CF4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иаметры фундаментальных болтов </w:t>
      </w:r>
      <w:r w:rsidR="00E43354">
        <w:rPr>
          <w:rFonts w:ascii="Times New Roman" w:hAnsi="Times New Roman"/>
          <w:sz w:val="28"/>
          <w:szCs w:val="28"/>
        </w:rPr>
        <w:t>определяются по формуле [1, с.2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572310DC" w14:textId="77777777" w:rsidR="00F63785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3260" w:dyaOrig="400" w14:anchorId="15C5F236">
          <v:shape id="_x0000_i1122" type="#_x0000_t75" style="width:162.6pt;height:19.8pt" o:ole="">
            <v:imagedata r:id="rId205" o:title=""/>
          </v:shape>
          <o:OLEObject Type="Embed" ProgID="Equation.DSMT4" ShapeID="_x0000_i1122" DrawAspect="Content" ObjectID="_1702262519" r:id="rId206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774AA80D" w14:textId="7FD02C22" w:rsidR="004337E5" w:rsidRPr="00E332CE" w:rsidRDefault="00F63785" w:rsidP="00F63785">
      <w:pPr>
        <w:tabs>
          <w:tab w:val="left" w:pos="1843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0,03÷0,036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125+12=15,75÷16,5 мм</m:t>
        </m:r>
      </m:oMath>
      <w:r w:rsidRPr="00E332CE">
        <w:rPr>
          <w:rFonts w:ascii="Times New Roman" w:eastAsia="Times New Roman" w:hAnsi="Times New Roman"/>
          <w:sz w:val="28"/>
          <w:szCs w:val="28"/>
        </w:rPr>
        <w:t>,</w:t>
      </w:r>
      <w:r w:rsidRPr="00E332CE">
        <w:rPr>
          <w:rFonts w:ascii="Times New Roman" w:eastAsia="Times New Roman" w:hAnsi="Times New Roman"/>
          <w:sz w:val="28"/>
          <w:szCs w:val="28"/>
        </w:rPr>
        <w:tab/>
        <w:t>(55)</w:t>
      </w:r>
    </w:p>
    <w:p w14:paraId="061DFCA7" w14:textId="0173CB80" w:rsidR="00AE4213" w:rsidRPr="00E332C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E332CE">
        <w:rPr>
          <w:rFonts w:ascii="Times New Roman" w:hAnsi="Times New Roman"/>
          <w:sz w:val="28"/>
          <w:szCs w:val="28"/>
        </w:rPr>
        <w:t>Принимаем болты с резьбой М</w:t>
      </w:r>
      <w:r w:rsidR="00F63785" w:rsidRPr="00E332CE">
        <w:rPr>
          <w:rFonts w:ascii="Times New Roman" w:eastAsia="MS Gothic" w:hAnsi="Times New Roman"/>
          <w:sz w:val="28"/>
          <w:szCs w:val="28"/>
        </w:rPr>
        <w:t>1</w:t>
      </w:r>
      <w:r w:rsidR="00E332CE" w:rsidRPr="00E332CE">
        <w:rPr>
          <w:rFonts w:ascii="Times New Roman" w:eastAsia="MS Gothic" w:hAnsi="Times New Roman"/>
          <w:sz w:val="28"/>
          <w:szCs w:val="28"/>
        </w:rPr>
        <w:t>6</w:t>
      </w:r>
      <w:r w:rsidR="00B54542" w:rsidRPr="00E332CE">
        <w:rPr>
          <w:rFonts w:ascii="Times New Roman" w:eastAsia="MS Gothic" w:hAnsi="Times New Roman"/>
          <w:sz w:val="28"/>
          <w:szCs w:val="28"/>
        </w:rPr>
        <w:t>.</w:t>
      </w:r>
    </w:p>
    <w:p w14:paraId="477244F2" w14:textId="77777777" w:rsidR="00AE4213" w:rsidRPr="00E332C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E332CE">
        <w:rPr>
          <w:rFonts w:ascii="Times New Roman" w:hAnsi="Times New Roman"/>
          <w:sz w:val="28"/>
          <w:szCs w:val="28"/>
        </w:rPr>
        <w:t>Диаметры болтов у подшипников определяются по формуле [1, с.2</w:t>
      </w:r>
      <w:r w:rsidR="00E43354" w:rsidRPr="00E332CE">
        <w:rPr>
          <w:rFonts w:ascii="Times New Roman" w:hAnsi="Times New Roman"/>
          <w:sz w:val="28"/>
          <w:szCs w:val="28"/>
        </w:rPr>
        <w:t>36</w:t>
      </w:r>
      <w:r w:rsidRPr="00E332CE">
        <w:rPr>
          <w:rFonts w:ascii="Times New Roman" w:hAnsi="Times New Roman"/>
          <w:sz w:val="28"/>
          <w:szCs w:val="28"/>
        </w:rPr>
        <w:t>]:</w:t>
      </w:r>
    </w:p>
    <w:p w14:paraId="05CBCD30" w14:textId="77777777" w:rsidR="00F63785" w:rsidRPr="00E332C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E332CE">
        <w:rPr>
          <w:rFonts w:ascii="Times New Roman" w:hAnsi="Times New Roman"/>
          <w:position w:val="-14"/>
          <w:sz w:val="28"/>
          <w:szCs w:val="28"/>
        </w:rPr>
        <w:object w:dxaOrig="2380" w:dyaOrig="400" w14:anchorId="65E9BF6E">
          <v:shape id="_x0000_i1123" type="#_x0000_t75" style="width:120pt;height:19.8pt" o:ole="">
            <v:imagedata r:id="rId207" o:title=""/>
          </v:shape>
          <o:OLEObject Type="Embed" ProgID="Equation.DSMT4" ShapeID="_x0000_i1123" DrawAspect="Content" ObjectID="_1702262520" r:id="rId208"/>
        </w:object>
      </w:r>
      <w:r w:rsidR="00AE4213" w:rsidRPr="00E332CE">
        <w:rPr>
          <w:rFonts w:ascii="Times New Roman" w:hAnsi="Times New Roman"/>
          <w:sz w:val="28"/>
          <w:szCs w:val="28"/>
        </w:rPr>
        <w:t>,</w:t>
      </w:r>
    </w:p>
    <w:p w14:paraId="768B52AC" w14:textId="67CA47F4" w:rsidR="00AE4213" w:rsidRPr="00E332CE" w:rsidRDefault="00F63785" w:rsidP="00F63785">
      <w:pPr>
        <w:tabs>
          <w:tab w:val="left" w:pos="2410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E332CE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0,7÷0,75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1,2÷12 мм</m:t>
        </m:r>
      </m:oMath>
      <w:r w:rsidRPr="00E332CE">
        <w:rPr>
          <w:rFonts w:ascii="Times New Roman" w:hAnsi="Times New Roman"/>
          <w:sz w:val="28"/>
          <w:szCs w:val="28"/>
        </w:rPr>
        <w:t>,</w:t>
      </w:r>
      <w:r w:rsidRPr="00E332CE">
        <w:rPr>
          <w:rFonts w:ascii="Times New Roman" w:hAnsi="Times New Roman"/>
          <w:sz w:val="28"/>
          <w:szCs w:val="28"/>
        </w:rPr>
        <w:tab/>
        <w:t>(56)</w:t>
      </w:r>
    </w:p>
    <w:p w14:paraId="59EF7F14" w14:textId="472FE5E8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E332CE">
        <w:rPr>
          <w:rFonts w:ascii="Times New Roman" w:hAnsi="Times New Roman"/>
          <w:sz w:val="28"/>
          <w:szCs w:val="28"/>
        </w:rPr>
        <w:t>Принимаем болты с резьбой М</w:t>
      </w:r>
      <w:r w:rsidR="00F63785" w:rsidRPr="00E332CE">
        <w:rPr>
          <w:rFonts w:ascii="Times New Roman" w:hAnsi="Times New Roman"/>
          <w:sz w:val="28"/>
          <w:szCs w:val="28"/>
        </w:rPr>
        <w:t>1</w:t>
      </w:r>
      <w:r w:rsidR="00E332CE" w:rsidRPr="00E332CE">
        <w:rPr>
          <w:rFonts w:ascii="Times New Roman" w:hAnsi="Times New Roman"/>
          <w:sz w:val="28"/>
          <w:szCs w:val="28"/>
        </w:rPr>
        <w:t>2</w:t>
      </w:r>
      <w:r w:rsidR="008837E6" w:rsidRPr="00E332CE">
        <w:rPr>
          <w:rFonts w:ascii="Times New Roman" w:eastAsia="MS Gothic" w:hAnsi="Times New Roman"/>
          <w:sz w:val="28"/>
          <w:szCs w:val="28"/>
        </w:rPr>
        <w:t>.</w:t>
      </w:r>
    </w:p>
    <w:p w14:paraId="53EB0000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>Диаметры болтов соединяющих основание корпуса с крышкой определяются по формуле [1, 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796BE2C1" w14:textId="77777777" w:rsidR="00F63785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2240" w:dyaOrig="400" w14:anchorId="5361D98B">
          <v:shape id="_x0000_i1124" type="#_x0000_t75" style="width:111.6pt;height:19.8pt" o:ole="">
            <v:imagedata r:id="rId209" o:title=""/>
          </v:shape>
          <o:OLEObject Type="Embed" ProgID="Equation.DSMT4" ShapeID="_x0000_i1124" DrawAspect="Content" ObjectID="_1702262521" r:id="rId210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3AE6EF63" w14:textId="6B680476" w:rsidR="004337E5" w:rsidRPr="00F63785" w:rsidRDefault="00F63785" w:rsidP="00F63785">
      <w:pPr>
        <w:tabs>
          <w:tab w:val="left" w:pos="283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0,5÷0,6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8÷9,6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57)</w:t>
      </w:r>
    </w:p>
    <w:p w14:paraId="487A8ABF" w14:textId="77777777" w:rsidR="00AE4213" w:rsidRPr="006327DE" w:rsidRDefault="00EF5ACF" w:rsidP="0096177F">
      <w:pPr>
        <w:spacing w:after="0" w:line="360" w:lineRule="auto"/>
        <w:ind w:firstLine="284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нимаем болты с резьбой М8</w:t>
      </w:r>
      <w:r w:rsidR="008837E6" w:rsidRPr="006327DE">
        <w:rPr>
          <w:rFonts w:ascii="Times New Roman" w:hAnsi="Times New Roman"/>
          <w:sz w:val="28"/>
          <w:szCs w:val="28"/>
        </w:rPr>
        <w:t>.</w:t>
      </w:r>
    </w:p>
    <w:p w14:paraId="20299CCD" w14:textId="77777777" w:rsidR="00A61BAA" w:rsidRPr="00613969" w:rsidRDefault="00F63785" w:rsidP="00F63785">
      <w:pPr>
        <w:tabs>
          <w:tab w:val="left" w:pos="439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8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58)</w:t>
      </w:r>
    </w:p>
    <w:p w14:paraId="77712F06" w14:textId="77777777" w:rsidR="00BF345B" w:rsidRPr="006327DE" w:rsidRDefault="00A61BAA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</w:t>
      </w:r>
      <w:r w:rsidR="00283BDA" w:rsidRPr="006327DE">
        <w:rPr>
          <w:rFonts w:ascii="Times New Roman" w:hAnsi="Times New Roman"/>
          <w:sz w:val="28"/>
          <w:szCs w:val="28"/>
        </w:rPr>
        <w:t>ринимаем болты с резьбой М8</w:t>
      </w:r>
      <w:r w:rsidR="008837E6" w:rsidRPr="006327DE">
        <w:rPr>
          <w:rFonts w:ascii="Times New Roman" w:hAnsi="Times New Roman"/>
          <w:sz w:val="28"/>
          <w:szCs w:val="28"/>
        </w:rPr>
        <w:t>.</w:t>
      </w:r>
    </w:p>
    <w:p w14:paraId="4C25EF1E" w14:textId="77777777" w:rsidR="00E43354" w:rsidRDefault="00E43354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66532824" w14:textId="77777777" w:rsidR="00BB7C31" w:rsidRPr="006327DE" w:rsidRDefault="00BB7C31" w:rsidP="00F63785">
      <w:pPr>
        <w:numPr>
          <w:ilvl w:val="0"/>
          <w:numId w:val="16"/>
        </w:numPr>
        <w:spacing w:after="0" w:line="36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lastRenderedPageBreak/>
        <w:t>Расчет открытой передачи</w:t>
      </w:r>
    </w:p>
    <w:p w14:paraId="38AC150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Выбираем материалы со средними механическими характеристиками по таблице 3.3 [2, с.29].</w:t>
      </w:r>
    </w:p>
    <w:p w14:paraId="3CAF619E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b/>
          <w:sz w:val="28"/>
          <w:szCs w:val="28"/>
        </w:rPr>
      </w:pPr>
      <w:r w:rsidRPr="00006EEF">
        <w:rPr>
          <w:rFonts w:ascii="Times New Roman" w:hAnsi="Times New Roman"/>
          <w:b/>
          <w:sz w:val="28"/>
          <w:szCs w:val="28"/>
        </w:rPr>
        <w:t>Для шестерни:</w:t>
      </w:r>
    </w:p>
    <w:p w14:paraId="2F40CD7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сталь </w:t>
      </w:r>
      <w:proofErr w:type="gramStart"/>
      <w:r w:rsidRPr="00006EEF">
        <w:rPr>
          <w:rFonts w:ascii="Times New Roman" w:hAnsi="Times New Roman"/>
          <w:sz w:val="28"/>
          <w:szCs w:val="28"/>
        </w:rPr>
        <w:t>4</w:t>
      </w:r>
      <w:r w:rsidRPr="00006EEF">
        <w:rPr>
          <w:rFonts w:ascii="Times New Roman" w:eastAsia="MS Gothic" w:hAnsi="Times New Roman"/>
          <w:sz w:val="28"/>
          <w:szCs w:val="28"/>
        </w:rPr>
        <w:t>5</w:t>
      </w:r>
      <w:r w:rsidRPr="00006EEF">
        <w:rPr>
          <w:rFonts w:ascii="Times New Roman" w:hAnsi="Times New Roman"/>
          <w:sz w:val="28"/>
          <w:szCs w:val="28"/>
        </w:rPr>
        <w:t>,термическая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 обработка – улучшение, твердость </w:t>
      </w:r>
      <w:r w:rsidRPr="00006EEF">
        <w:rPr>
          <w:rFonts w:ascii="Times New Roman" w:hAnsi="Times New Roman"/>
          <w:sz w:val="28"/>
          <w:szCs w:val="28"/>
          <w:lang w:val="en-US"/>
        </w:rPr>
        <w:t>H</w:t>
      </w:r>
      <w:r w:rsidRPr="00006EEF">
        <w:rPr>
          <w:rFonts w:ascii="Times New Roman" w:eastAsia="MS Gothic" w:hAnsi="Times New Roman"/>
          <w:sz w:val="28"/>
          <w:szCs w:val="28"/>
          <w:lang w:val="en-US"/>
        </w:rPr>
        <w:t>B</w:t>
      </w:r>
      <w:r w:rsidRPr="00006EEF">
        <w:rPr>
          <w:rFonts w:ascii="Times New Roman" w:eastAsia="MS Gothic" w:hAnsi="Times New Roman"/>
          <w:sz w:val="28"/>
          <w:szCs w:val="28"/>
        </w:rPr>
        <w:t>230</w:t>
      </w:r>
      <w:r w:rsidRPr="00006EEF">
        <w:rPr>
          <w:rFonts w:ascii="Times New Roman" w:hAnsi="Times New Roman"/>
          <w:sz w:val="28"/>
          <w:szCs w:val="28"/>
        </w:rPr>
        <w:t>.</w:t>
      </w:r>
    </w:p>
    <w:p w14:paraId="6416B9E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b/>
          <w:sz w:val="28"/>
          <w:szCs w:val="28"/>
        </w:rPr>
      </w:pPr>
      <w:r w:rsidRPr="00006EEF">
        <w:rPr>
          <w:rFonts w:ascii="Times New Roman" w:hAnsi="Times New Roman"/>
          <w:b/>
          <w:sz w:val="28"/>
          <w:szCs w:val="28"/>
        </w:rPr>
        <w:t>Для колеса:</w:t>
      </w:r>
    </w:p>
    <w:p w14:paraId="56E78A5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сталь </w:t>
      </w:r>
      <w:proofErr w:type="gramStart"/>
      <w:r w:rsidRPr="00006EEF">
        <w:rPr>
          <w:rFonts w:ascii="Times New Roman" w:hAnsi="Times New Roman"/>
          <w:sz w:val="28"/>
          <w:szCs w:val="28"/>
        </w:rPr>
        <w:t>4</w:t>
      </w:r>
      <w:r w:rsidRPr="00006EEF">
        <w:rPr>
          <w:rFonts w:ascii="Times New Roman" w:eastAsia="MS Gothic" w:hAnsi="Times New Roman"/>
          <w:sz w:val="28"/>
          <w:szCs w:val="28"/>
        </w:rPr>
        <w:t>5</w:t>
      </w:r>
      <w:r w:rsidRPr="00006EEF">
        <w:rPr>
          <w:rFonts w:ascii="Times New Roman" w:hAnsi="Times New Roman"/>
          <w:sz w:val="28"/>
          <w:szCs w:val="28"/>
        </w:rPr>
        <w:t>,термическая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 обработка – улучшение, твердость </w:t>
      </w:r>
      <w:r w:rsidRPr="00006EEF">
        <w:rPr>
          <w:rFonts w:ascii="Times New Roman" w:hAnsi="Times New Roman"/>
          <w:sz w:val="28"/>
          <w:szCs w:val="28"/>
          <w:lang w:val="en-US"/>
        </w:rPr>
        <w:t>H</w:t>
      </w:r>
      <w:r w:rsidRPr="00006EEF">
        <w:rPr>
          <w:rFonts w:ascii="Times New Roman" w:eastAsia="MS Gothic" w:hAnsi="Times New Roman"/>
          <w:sz w:val="28"/>
          <w:szCs w:val="28"/>
          <w:lang w:val="en-US"/>
        </w:rPr>
        <w:t>B</w:t>
      </w:r>
      <w:r w:rsidRPr="00006EEF">
        <w:rPr>
          <w:rFonts w:ascii="Times New Roman" w:eastAsia="MS Gothic" w:hAnsi="Times New Roman"/>
          <w:sz w:val="28"/>
          <w:szCs w:val="28"/>
        </w:rPr>
        <w:t>210</w:t>
      </w:r>
      <w:r w:rsidRPr="00006EEF">
        <w:rPr>
          <w:rFonts w:ascii="Times New Roman" w:hAnsi="Times New Roman"/>
          <w:sz w:val="28"/>
          <w:szCs w:val="28"/>
        </w:rPr>
        <w:t>.</w:t>
      </w:r>
    </w:p>
    <w:p w14:paraId="0BB241B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опускаемые контактные напряжения находятся по формуле:</w:t>
      </w:r>
    </w:p>
    <w:p w14:paraId="509089E2" w14:textId="77777777" w:rsidR="00006EEF" w:rsidRPr="00006EEF" w:rsidRDefault="00006EEF" w:rsidP="00006EEF">
      <w:pPr>
        <w:tabs>
          <w:tab w:val="left" w:pos="340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32"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object w:dxaOrig="2140" w:dyaOrig="720" w14:anchorId="74B7C63B">
          <v:shape id="_x0000_i1125" type="#_x0000_t75" style="width:126.6pt;height:42.6pt" o:ole="">
            <v:imagedata r:id="rId15" o:title=""/>
          </v:shape>
          <o:OLEObject Type="Embed" ProgID="Equation.DSMT4" ShapeID="_x0000_i1125" DrawAspect="Content" ObjectID="_1702262522" r:id="rId211"/>
        </w:object>
      </w:r>
      <w:r w:rsidRPr="00006EEF">
        <w:rPr>
          <w:rFonts w:ascii="Times New Roman" w:hAnsi="Times New Roman"/>
          <w:position w:val="-32"/>
          <w:sz w:val="28"/>
          <w:szCs w:val="28"/>
          <w:lang w:eastAsia="ru-RU"/>
        </w:rPr>
        <w:t>,</w:t>
      </w:r>
      <w:r w:rsidRPr="00006EEF">
        <w:rPr>
          <w:rFonts w:ascii="Times New Roman" w:hAnsi="Times New Roman"/>
          <w:position w:val="-32"/>
          <w:sz w:val="28"/>
          <w:szCs w:val="28"/>
          <w:lang w:eastAsia="ru-RU"/>
        </w:rPr>
        <w:tab/>
        <w:t>(4)</w:t>
      </w:r>
    </w:p>
    <w:p w14:paraId="540692F8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660" w:dyaOrig="360" w14:anchorId="493CC7F5">
          <v:shape id="_x0000_i1126" type="#_x0000_t75" style="width:34.2pt;height:18.6pt" o:ole="">
            <v:imagedata r:id="rId17" o:title=""/>
          </v:shape>
          <o:OLEObject Type="Embed" ProgID="Equation.DSMT4" ShapeID="_x0000_i1126" DrawAspect="Content" ObjectID="_1702262523" r:id="rId212"/>
        </w:object>
      </w:r>
      <w:r w:rsidRPr="00006EEF">
        <w:rPr>
          <w:rFonts w:ascii="Times New Roman" w:hAnsi="Times New Roman"/>
          <w:sz w:val="28"/>
          <w:szCs w:val="28"/>
        </w:rPr>
        <w:t xml:space="preserve"> – предел контактной выносливости при базовом числе циклов;</w:t>
      </w:r>
    </w:p>
    <w:p w14:paraId="1B41153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  <w:lang w:val="en-US"/>
        </w:rPr>
        <w:t>K</w:t>
      </w:r>
      <w:r w:rsidRPr="00006EEF">
        <w:rPr>
          <w:rFonts w:ascii="Times New Roman" w:hAnsi="Times New Roman"/>
          <w:sz w:val="28"/>
          <w:szCs w:val="28"/>
          <w:vertAlign w:val="subscript"/>
          <w:lang w:val="en-US"/>
        </w:rPr>
        <w:t>HL</w:t>
      </w:r>
      <w:r w:rsidRPr="00006EEF">
        <w:rPr>
          <w:rFonts w:ascii="Times New Roman" w:hAnsi="Times New Roman"/>
          <w:sz w:val="28"/>
          <w:szCs w:val="28"/>
        </w:rPr>
        <w:t xml:space="preserve"> – коэффициент долговечности</w:t>
      </w:r>
    </w:p>
    <w:p w14:paraId="2AD72EF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[</w:t>
      </w:r>
      <w:r w:rsidRPr="00006EEF">
        <w:rPr>
          <w:rFonts w:ascii="Times New Roman" w:hAnsi="Times New Roman"/>
          <w:sz w:val="28"/>
          <w:szCs w:val="28"/>
          <w:lang w:val="en-US"/>
        </w:rPr>
        <w:t>S</w:t>
      </w:r>
      <w:r w:rsidRPr="00006EEF">
        <w:rPr>
          <w:rFonts w:ascii="Times New Roman" w:hAnsi="Times New Roman"/>
          <w:sz w:val="28"/>
          <w:szCs w:val="28"/>
          <w:vertAlign w:val="subscript"/>
          <w:lang w:val="en-US"/>
        </w:rPr>
        <w:t>H</w:t>
      </w:r>
      <w:r w:rsidRPr="00006EEF">
        <w:rPr>
          <w:rFonts w:ascii="Times New Roman" w:hAnsi="Times New Roman"/>
          <w:sz w:val="28"/>
          <w:szCs w:val="28"/>
        </w:rPr>
        <w:t>] = 1,10 – коэффициент безопасности, [1, с.29]</w:t>
      </w:r>
    </w:p>
    <w:p w14:paraId="1C310FE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о табл. 3.2 [1, с.29] для углеродистых сталей с твердостью поверхностей зубьев </w:t>
      </w:r>
      <w:r w:rsidRPr="00006EEF">
        <w:rPr>
          <w:rFonts w:ascii="Times New Roman" w:hAnsi="Times New Roman"/>
          <w:sz w:val="28"/>
          <w:szCs w:val="28"/>
          <w:lang w:val="en-US"/>
        </w:rPr>
        <w:t>HB</w:t>
      </w:r>
      <w:r w:rsidRPr="00006EEF">
        <w:rPr>
          <w:rFonts w:ascii="Times New Roman" w:hAnsi="Times New Roman"/>
          <w:sz w:val="28"/>
          <w:szCs w:val="28"/>
        </w:rPr>
        <w:t xml:space="preserve"> 200 – 230 и термической обработкой (закалка):</w:t>
      </w:r>
    </w:p>
    <w:p w14:paraId="213C9CF0" w14:textId="77777777" w:rsidR="00006EEF" w:rsidRPr="00006EEF" w:rsidRDefault="00006EEF" w:rsidP="00006EEF">
      <w:pPr>
        <w:tabs>
          <w:tab w:val="left" w:pos="3544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object w:dxaOrig="2079" w:dyaOrig="360" w14:anchorId="3BCFEC07">
          <v:shape id="_x0000_i1127" type="#_x0000_t75" style="width:115.8pt;height:20.4pt" o:ole="">
            <v:imagedata r:id="rId19" o:title=""/>
          </v:shape>
          <o:OLEObject Type="Embed" ProgID="Equation.DSMT4" ShapeID="_x0000_i1127" DrawAspect="Content" ObjectID="_1702262524" r:id="rId213"/>
        </w:object>
      </w:r>
      <w:r w:rsidRPr="00006EEF">
        <w:rPr>
          <w:rFonts w:ascii="Times New Roman" w:hAnsi="Times New Roman"/>
          <w:position w:val="-12"/>
          <w:sz w:val="28"/>
          <w:szCs w:val="28"/>
        </w:rPr>
        <w:tab/>
        <w:t>(5)</w:t>
      </w:r>
    </w:p>
    <w:p w14:paraId="2D5D729D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440" w:dyaOrig="360" w14:anchorId="329EA335">
          <v:shape id="_x0000_i1128" type="#_x0000_t75" style="width:22.2pt;height:18.6pt" o:ole="">
            <v:imagedata r:id="rId21" o:title=""/>
          </v:shape>
          <o:OLEObject Type="Embed" ProgID="Equation.DSMT4" ShapeID="_x0000_i1128" DrawAspect="Content" ObjectID="_1702262525" r:id="rId214"/>
        </w:object>
      </w:r>
      <w:r w:rsidRPr="00006EEF">
        <w:rPr>
          <w:rFonts w:ascii="Times New Roman" w:hAnsi="Times New Roman"/>
          <w:sz w:val="28"/>
          <w:szCs w:val="28"/>
        </w:rPr>
        <w:t xml:space="preserve"> – коэффициент долговечности; при числе циклов нагружения больше базового, что имеет место при длительной эксплуатации редуктора, принимаем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800" w:dyaOrig="360" w14:anchorId="0AE7F9DB">
          <v:shape id="_x0000_i1129" type="#_x0000_t75" style="width:39.6pt;height:18.6pt" o:ole="">
            <v:imagedata r:id="rId23" o:title=""/>
          </v:shape>
          <o:OLEObject Type="Embed" ProgID="Equation.DSMT4" ShapeID="_x0000_i1129" DrawAspect="Content" ObjectID="_1702262526" r:id="rId215"/>
        </w:object>
      </w:r>
      <w:r w:rsidRPr="00006EEF">
        <w:rPr>
          <w:rFonts w:ascii="Times New Roman" w:hAnsi="Times New Roman"/>
          <w:sz w:val="28"/>
          <w:szCs w:val="28"/>
        </w:rPr>
        <w:t xml:space="preserve">; коэффициент безопасности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1040" w:dyaOrig="360" w14:anchorId="0068F29F">
          <v:shape id="_x0000_i1130" type="#_x0000_t75" style="width:52.2pt;height:18.6pt" o:ole="">
            <v:imagedata r:id="rId25" o:title=""/>
          </v:shape>
          <o:OLEObject Type="Embed" ProgID="Equation.DSMT4" ShapeID="_x0000_i1130" DrawAspect="Content" ObjectID="_1702262527" r:id="rId216"/>
        </w:object>
      </w:r>
    </w:p>
    <w:p w14:paraId="7502B930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ля косозубых колес допускаемое контактное напряжение рассчитывается по формуле, (3.10) [1, с.30]:</w:t>
      </w:r>
    </w:p>
    <w:p w14:paraId="04876392" w14:textId="77777777" w:rsidR="00006EEF" w:rsidRPr="002067D3" w:rsidRDefault="00006EEF" w:rsidP="00006EEF">
      <w:pPr>
        <w:tabs>
          <w:tab w:val="left" w:pos="3686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0,45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H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H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8"/>
            <w:szCs w:val="28"/>
          </w:rPr>
          <m:t>,</m:t>
        </m:r>
      </m:oMath>
      <w:r w:rsidRPr="002067D3">
        <w:rPr>
          <w:rFonts w:ascii="Times New Roman" w:hAnsi="Times New Roman"/>
          <w:sz w:val="28"/>
          <w:szCs w:val="28"/>
        </w:rPr>
        <w:tab/>
        <w:t>(6)</w:t>
      </w:r>
    </w:p>
    <w:p w14:paraId="590398B3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580" w:dyaOrig="360" w14:anchorId="553069BE">
          <v:shape id="_x0000_i1131" type="#_x0000_t75" style="width:29.4pt;height:18.6pt" o:ole="">
            <v:imagedata r:id="rId27" o:title=""/>
          </v:shape>
          <o:OLEObject Type="Embed" ProgID="Equation.DSMT4" ShapeID="_x0000_i1131" DrawAspect="Content" ObjectID="_1702262528" r:id="rId217"/>
        </w:object>
      </w:r>
      <w:r w:rsidRPr="00006EEF">
        <w:rPr>
          <w:rFonts w:ascii="Times New Roman" w:hAnsi="Times New Roman"/>
          <w:sz w:val="28"/>
          <w:szCs w:val="28"/>
        </w:rPr>
        <w:t xml:space="preserve"> – допускаемые контактные напряжения для шестерни;</w:t>
      </w:r>
    </w:p>
    <w:p w14:paraId="7A0601DC" w14:textId="77777777" w:rsidR="00006EEF" w:rsidRPr="00006EEF" w:rsidRDefault="00006EEF" w:rsidP="00006EEF">
      <w:pPr>
        <w:tabs>
          <w:tab w:val="num" w:pos="1080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600" w:dyaOrig="360" w14:anchorId="3D558FC4">
          <v:shape id="_x0000_i1132" type="#_x0000_t75" style="width:30pt;height:18.6pt" o:ole="">
            <v:imagedata r:id="rId29" o:title=""/>
          </v:shape>
          <o:OLEObject Type="Embed" ProgID="Equation.DSMT4" ShapeID="_x0000_i1132" DrawAspect="Content" ObjectID="_1702262529" r:id="rId218"/>
        </w:object>
      </w:r>
      <w:r w:rsidRPr="00006EEF">
        <w:rPr>
          <w:rFonts w:ascii="Times New Roman" w:hAnsi="Times New Roman"/>
          <w:sz w:val="28"/>
          <w:szCs w:val="28"/>
        </w:rPr>
        <w:t xml:space="preserve"> – допускаемые контактные напряжения </w:t>
      </w:r>
      <w:proofErr w:type="gramStart"/>
      <w:r w:rsidRPr="00006EEF">
        <w:rPr>
          <w:rFonts w:ascii="Times New Roman" w:hAnsi="Times New Roman"/>
          <w:sz w:val="28"/>
          <w:szCs w:val="28"/>
        </w:rPr>
        <w:t>для  колеса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 ;</w:t>
      </w:r>
    </w:p>
    <w:p w14:paraId="53825845" w14:textId="77777777" w:rsidR="00006EEF" w:rsidRPr="00006EEF" w:rsidRDefault="00006EEF" w:rsidP="00006EEF">
      <w:pPr>
        <w:tabs>
          <w:tab w:val="left" w:pos="1134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006EEF">
        <w:rPr>
          <w:rFonts w:ascii="Times New Roman" w:hAnsi="Times New Roman"/>
          <w:position w:val="-32"/>
          <w:sz w:val="28"/>
          <w:szCs w:val="28"/>
        </w:rPr>
        <w:tab/>
      </w:r>
      <w:r w:rsidRPr="00006EEF">
        <w:rPr>
          <w:rFonts w:ascii="Times New Roman" w:hAnsi="Times New Roman"/>
          <w:position w:val="-32"/>
          <w:sz w:val="28"/>
          <w:szCs w:val="28"/>
        </w:rPr>
        <w:object w:dxaOrig="6580" w:dyaOrig="760" w14:anchorId="16793017">
          <v:shape id="_x0000_i1133" type="#_x0000_t75" style="width:171pt;height:37.8pt" o:ole="">
            <v:imagedata r:id="rId31" o:title="" cropright="31696f"/>
          </v:shape>
          <o:OLEObject Type="Embed" ProgID="Equation.DSMT4" ShapeID="_x0000_i1133" DrawAspect="Content" ObjectID="_1702262530" r:id="rId219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*230+70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1</m:t>
            </m:r>
          </m:den>
        </m:f>
        <m:r>
          <w:rPr>
            <w:rFonts w:ascii="Cambria Math" w:hAnsi="Cambria Math"/>
            <w:sz w:val="28"/>
            <w:szCs w:val="28"/>
          </w:rPr>
          <m:t>=481,8182 МПа</m:t>
        </m:r>
      </m:oMath>
      <w:r w:rsidRPr="00006EEF">
        <w:rPr>
          <w:rFonts w:ascii="Times New Roman" w:hAnsi="Times New Roman"/>
          <w:sz w:val="28"/>
          <w:szCs w:val="28"/>
        </w:rPr>
        <w:t>;</w:t>
      </w:r>
      <w:r w:rsidRPr="00006EEF">
        <w:rPr>
          <w:rFonts w:ascii="Times New Roman" w:hAnsi="Times New Roman"/>
          <w:sz w:val="28"/>
          <w:szCs w:val="28"/>
        </w:rPr>
        <w:tab/>
        <w:t>(7)</w:t>
      </w:r>
    </w:p>
    <w:p w14:paraId="4A8138F1" w14:textId="77777777" w:rsidR="00006EEF" w:rsidRPr="00006EEF" w:rsidRDefault="00006EEF" w:rsidP="00006EEF">
      <w:pPr>
        <w:tabs>
          <w:tab w:val="left" w:pos="1134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32"/>
          <w:sz w:val="28"/>
          <w:szCs w:val="28"/>
        </w:rPr>
        <w:tab/>
      </w:r>
      <w:r w:rsidRPr="00006EEF">
        <w:rPr>
          <w:rFonts w:ascii="Times New Roman" w:hAnsi="Times New Roman"/>
          <w:position w:val="-32"/>
          <w:sz w:val="28"/>
          <w:szCs w:val="28"/>
        </w:rPr>
        <w:object w:dxaOrig="6619" w:dyaOrig="760" w14:anchorId="4236ACAF">
          <v:shape id="_x0000_i1134" type="#_x0000_t75" style="width:172.2pt;height:37.8pt" o:ole="">
            <v:imagedata r:id="rId33" o:title="" cropright="31445f"/>
          </v:shape>
          <o:OLEObject Type="Embed" ProgID="Equation.DSMT4" ShapeID="_x0000_i1134" DrawAspect="Content" ObjectID="_1702262531" r:id="rId220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*210+70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1</m:t>
            </m:r>
          </m:den>
        </m:f>
        <m:r>
          <w:rPr>
            <w:rFonts w:ascii="Cambria Math" w:hAnsi="Cambria Math"/>
            <w:sz w:val="28"/>
            <w:szCs w:val="28"/>
          </w:rPr>
          <m:t>=445,4545 Мпа</m:t>
        </m:r>
      </m:oMath>
      <w:r w:rsidRPr="00006EEF">
        <w:rPr>
          <w:rFonts w:ascii="Times New Roman" w:hAnsi="Times New Roman"/>
          <w:sz w:val="28"/>
          <w:szCs w:val="28"/>
        </w:rPr>
        <w:t>.</w:t>
      </w:r>
      <w:r w:rsidRPr="00006EEF">
        <w:rPr>
          <w:rFonts w:ascii="Times New Roman" w:hAnsi="Times New Roman"/>
          <w:sz w:val="28"/>
          <w:szCs w:val="28"/>
        </w:rPr>
        <w:tab/>
        <w:t>(8)</w:t>
      </w:r>
    </w:p>
    <w:p w14:paraId="5A72424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Тогда расчётное допускаемое контактное напряжение:</w:t>
      </w:r>
    </w:p>
    <w:p w14:paraId="6C6577A1" w14:textId="77777777" w:rsidR="00006EEF" w:rsidRPr="00006EEF" w:rsidRDefault="00872300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</w:rPr>
          <m:t>=0,45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2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8"/>
            <w:szCs w:val="28"/>
          </w:rPr>
          <m:t>=0,45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81,8182+445,4545</m:t>
            </m:r>
          </m:e>
        </m:d>
        <m:r>
          <w:rPr>
            <w:rFonts w:ascii="Cambria Math" w:hAnsi="Cambria Math"/>
            <w:sz w:val="28"/>
            <w:szCs w:val="28"/>
          </w:rPr>
          <m:t>=417,2727</m:t>
        </m:r>
      </m:oMath>
      <w:r w:rsidR="00006EEF" w:rsidRPr="00006EEF">
        <w:rPr>
          <w:rFonts w:ascii="Times New Roman" w:hAnsi="Times New Roman"/>
          <w:sz w:val="28"/>
          <w:szCs w:val="28"/>
        </w:rPr>
        <w:t xml:space="preserve"> МПа,</w:t>
      </w:r>
      <w:r w:rsidR="00006EEF" w:rsidRPr="00006EEF">
        <w:rPr>
          <w:rFonts w:ascii="Times New Roman" w:hAnsi="Times New Roman"/>
          <w:sz w:val="28"/>
          <w:szCs w:val="28"/>
        </w:rPr>
        <w:tab/>
        <w:t>(9)</w:t>
      </w:r>
    </w:p>
    <w:p w14:paraId="0BAB538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Коэффициент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480" w:dyaOrig="380" w14:anchorId="468B969B">
          <v:shape id="_x0000_i1135" type="#_x0000_t75" style="width:24pt;height:18.6pt" o:ole="">
            <v:imagedata r:id="rId35" o:title=""/>
          </v:shape>
          <o:OLEObject Type="Embed" ProgID="Equation.DSMT4" ShapeID="_x0000_i1135" DrawAspect="Content" ObjectID="_1702262532" r:id="rId221"/>
        </w:object>
      </w:r>
      <w:r w:rsidRPr="00006EEF">
        <w:rPr>
          <w:rFonts w:ascii="Times New Roman" w:hAnsi="Times New Roman"/>
          <w:sz w:val="28"/>
          <w:szCs w:val="28"/>
        </w:rPr>
        <w:t xml:space="preserve">, несмотря на симметричное расположение колес относительно опор (см. схему), причем выше рекомендуемого для этого случая, так как со стороны конической передачи действуют силы, вызывающие дополнительную деформацию ведомого вала и ухудшающие контакт зубьев. Принимаем предварительно по табл. 3.1, как в случае несимметричного расположения колес, значение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1180" w:dyaOrig="380" w14:anchorId="741D9AC3">
          <v:shape id="_x0000_i1136" type="#_x0000_t75" style="width:59.4pt;height:18.6pt" o:ole="">
            <v:imagedata r:id="rId37" o:title=""/>
          </v:shape>
          <o:OLEObject Type="Embed" ProgID="Equation.DSMT4" ShapeID="_x0000_i1136" DrawAspect="Content" ObjectID="_1702262533" r:id="rId222"/>
        </w:object>
      </w:r>
    </w:p>
    <w:p w14:paraId="46B01538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ринимаем для косозубых колес коэффициент ширины венца по межосевому расстоянию </w:t>
      </w:r>
      <w:r w:rsidRPr="00006EEF">
        <w:rPr>
          <w:rFonts w:ascii="Times New Roman" w:hAnsi="Times New Roman"/>
          <w:position w:val="-30"/>
          <w:sz w:val="28"/>
          <w:szCs w:val="28"/>
        </w:rPr>
        <w:object w:dxaOrig="1579" w:dyaOrig="680" w14:anchorId="2EC71E9B">
          <v:shape id="_x0000_i1137" type="#_x0000_t75" style="width:57.6pt;height:34.2pt" o:ole="">
            <v:imagedata r:id="rId39" o:title="" cropright="17498f"/>
          </v:shape>
          <o:OLEObject Type="Embed" ProgID="Equation.DSMT4" ShapeID="_x0000_i1137" DrawAspect="Content" ObjectID="_1702262534" r:id="rId223"/>
        </w:object>
      </w:r>
      <w:r w:rsidRPr="00006EEF">
        <w:rPr>
          <w:rFonts w:ascii="Times New Roman" w:hAnsi="Times New Roman"/>
          <w:sz w:val="28"/>
          <w:szCs w:val="28"/>
        </w:rPr>
        <w:t>0,</w:t>
      </w:r>
      <w:proofErr w:type="gramStart"/>
      <w:r w:rsidRPr="00006EEF">
        <w:rPr>
          <w:rFonts w:ascii="Times New Roman" w:hAnsi="Times New Roman"/>
          <w:sz w:val="28"/>
          <w:szCs w:val="28"/>
        </w:rPr>
        <w:t>4 ,</w:t>
      </w:r>
      <w:proofErr w:type="gramEnd"/>
      <w:r w:rsidRPr="00006EEF">
        <w:rPr>
          <w:rFonts w:ascii="Times New Roman" w:hAnsi="Times New Roman"/>
          <w:sz w:val="28"/>
          <w:szCs w:val="28"/>
        </w:rPr>
        <w:tab/>
        <w:t>(10)</w:t>
      </w:r>
    </w:p>
    <w:p w14:paraId="6C2AE18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Межосевое расстояние из условия контактной выносливости активных поверхностей зубьев вычисляется по формуле, [1, с.23]:</w:t>
      </w:r>
    </w:p>
    <w:p w14:paraId="4419FBBD" w14:textId="77777777" w:rsidR="00006EEF" w:rsidRPr="00006EEF" w:rsidRDefault="00006EEF" w:rsidP="00006EEF">
      <w:pPr>
        <w:tabs>
          <w:tab w:val="left" w:pos="255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38"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object w:dxaOrig="4280" w:dyaOrig="859" w14:anchorId="27EDEC36">
          <v:shape id="_x0000_i1138" type="#_x0000_t75" style="width:211.8pt;height:42.6pt" o:ole="">
            <v:imagedata r:id="rId41" o:title=""/>
          </v:shape>
          <o:OLEObject Type="Embed" ProgID="Equation.DSMT4" ShapeID="_x0000_i1138" DrawAspect="Content" ObjectID="_1702262535" r:id="rId224"/>
        </w:object>
      </w:r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1)</w:t>
      </w:r>
    </w:p>
    <w:p w14:paraId="33DB4E7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340" w:dyaOrig="360" w14:anchorId="6D8BAD87">
          <v:shape id="_x0000_i1139" type="#_x0000_t75" style="width:17.4pt;height:18.6pt" o:ole="">
            <v:imagedata r:id="rId43" o:title=""/>
          </v:shape>
          <o:OLEObject Type="Embed" ProgID="Equation.DSMT4" ShapeID="_x0000_i1139" DrawAspect="Content" ObjectID="_1702262536" r:id="rId225"/>
        </w:object>
      </w:r>
      <w:r w:rsidRPr="00006EEF">
        <w:rPr>
          <w:rFonts w:ascii="Times New Roman" w:hAnsi="Times New Roman"/>
          <w:sz w:val="28"/>
          <w:szCs w:val="28"/>
        </w:rPr>
        <w:t>= 43 – для косозубых передач, [1, с.27]</w:t>
      </w:r>
    </w:p>
    <w:p w14:paraId="7F5DE5AC" w14:textId="77777777" w:rsidR="00006EEF" w:rsidRPr="00006EEF" w:rsidRDefault="00006EEF" w:rsidP="00006EEF">
      <w:pPr>
        <w:tabs>
          <w:tab w:val="left" w:pos="1418"/>
          <w:tab w:val="left" w:pos="8789"/>
        </w:tabs>
        <w:ind w:left="426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hAnsi="Cambria Math"/>
            <w:sz w:val="28"/>
            <w:szCs w:val="28"/>
          </w:rPr>
          <m:t>=43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+1</m:t>
            </m:r>
          </m:e>
        </m:d>
        <m:r>
          <w:rPr>
            <w:rFonts w:ascii="Cambria Math" w:hAnsi="Cambria Math"/>
            <w:sz w:val="28"/>
            <w:szCs w:val="28"/>
          </w:rPr>
          <m:t>∙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3,65305 ∙1,15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17,2727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∙0,4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=</m:t>
        </m:r>
      </m:oMath>
      <w:r w:rsidRPr="00006EEF">
        <w:rPr>
          <w:rFonts w:ascii="Times New Roman" w:hAnsi="Times New Roman"/>
          <w:color w:val="000000"/>
          <w:sz w:val="28"/>
          <w:szCs w:val="28"/>
          <w:lang w:eastAsia="ru-RU"/>
        </w:rPr>
        <w:t>95,0222</w:t>
      </w:r>
      <m:oMath>
        <m:r>
          <w:rPr>
            <w:rFonts w:ascii="Cambria Math" w:hAnsi="Cambria Math"/>
            <w:sz w:val="28"/>
            <w:szCs w:val="28"/>
          </w:rPr>
          <m:t xml:space="preserve">  мм .</m:t>
        </m:r>
      </m:oMath>
      <w:r w:rsidRPr="00006EEF">
        <w:rPr>
          <w:rFonts w:ascii="Times New Roman" w:hAnsi="Times New Roman"/>
          <w:sz w:val="28"/>
          <w:szCs w:val="28"/>
        </w:rPr>
        <w:tab/>
        <w:t>(12)</w:t>
      </w:r>
    </w:p>
    <w:p w14:paraId="5040EB6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 xml:space="preserve">Ближайшее значение межосевого расстояния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00 мм</m:t>
        </m:r>
      </m:oMath>
      <w:r w:rsidRPr="00006EEF">
        <w:rPr>
          <w:rFonts w:ascii="Times New Roman" w:hAnsi="Times New Roman"/>
          <w:sz w:val="28"/>
          <w:szCs w:val="28"/>
        </w:rPr>
        <w:t xml:space="preserve"> .</w:t>
      </w:r>
    </w:p>
    <w:p w14:paraId="659381E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Нормальный модуль зацепления принимаем по следующей рекомендации [</w:t>
      </w:r>
      <w:proofErr w:type="gramStart"/>
      <w:r w:rsidRPr="00006EEF">
        <w:rPr>
          <w:rFonts w:ascii="Times New Roman" w:hAnsi="Times New Roman"/>
          <w:sz w:val="28"/>
          <w:szCs w:val="28"/>
        </w:rPr>
        <w:t>1,с.</w:t>
      </w:r>
      <w:proofErr w:type="gramEnd"/>
      <w:r w:rsidRPr="00006EEF">
        <w:rPr>
          <w:rFonts w:ascii="Times New Roman" w:hAnsi="Times New Roman"/>
          <w:sz w:val="28"/>
          <w:szCs w:val="28"/>
        </w:rPr>
        <w:t>31]:</w:t>
      </w:r>
    </w:p>
    <w:p w14:paraId="66EAFFDC" w14:textId="77777777" w:rsidR="00006EEF" w:rsidRPr="00006EEF" w:rsidRDefault="00006EEF" w:rsidP="00006EEF">
      <w:pPr>
        <w:tabs>
          <w:tab w:val="left" w:pos="2835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01÷0,02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w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÷2 ,</m:t>
        </m:r>
      </m:oMath>
      <w:r w:rsidRPr="00006EEF">
        <w:rPr>
          <w:rFonts w:ascii="Times New Roman" w:hAnsi="Times New Roman"/>
          <w:sz w:val="28"/>
          <w:szCs w:val="28"/>
        </w:rPr>
        <w:tab/>
        <w:t>(13)</w:t>
      </w:r>
    </w:p>
    <w:p w14:paraId="60669AA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ринимаем </w:t>
      </w:r>
      <w:r w:rsidRPr="00006EEF">
        <w:rPr>
          <w:rFonts w:ascii="Times New Roman" w:hAnsi="Times New Roman"/>
          <w:sz w:val="28"/>
          <w:szCs w:val="28"/>
          <w:lang w:val="en-US"/>
        </w:rPr>
        <w:t>m</w:t>
      </w:r>
      <w:r w:rsidRPr="00006EEF">
        <w:rPr>
          <w:rFonts w:ascii="Times New Roman" w:hAnsi="Times New Roman"/>
          <w:sz w:val="28"/>
          <w:szCs w:val="28"/>
        </w:rPr>
        <w:t>= 1,5 мм</w:t>
      </w:r>
    </w:p>
    <w:p w14:paraId="5B48AD1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римем предварительно угол </w:t>
      </w:r>
      <w:proofErr w:type="gramStart"/>
      <w:r w:rsidRPr="00006EEF">
        <w:rPr>
          <w:rFonts w:ascii="Times New Roman" w:hAnsi="Times New Roman"/>
          <w:sz w:val="28"/>
          <w:szCs w:val="28"/>
        </w:rPr>
        <w:t>наклона  зубьев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 β = 10</w:t>
      </w:r>
      <w:r w:rsidRPr="00006EEF">
        <w:rPr>
          <w:rFonts w:ascii="Times New Roman" w:hAnsi="Times New Roman"/>
          <w:sz w:val="28"/>
          <w:szCs w:val="28"/>
          <w:vertAlign w:val="superscript"/>
        </w:rPr>
        <w:t>0</w:t>
      </w:r>
      <w:r w:rsidRPr="00006EEF">
        <w:rPr>
          <w:rFonts w:ascii="Times New Roman" w:hAnsi="Times New Roman"/>
          <w:sz w:val="28"/>
          <w:szCs w:val="28"/>
        </w:rPr>
        <w:t xml:space="preserve"> и определим числа зубьев шестерни и колеса [1, с.288]:</w:t>
      </w:r>
    </w:p>
    <w:p w14:paraId="0E247DA9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006EEF">
        <w:rPr>
          <w:rFonts w:ascii="Times New Roman" w:hAnsi="Times New Roman"/>
          <w:sz w:val="28"/>
          <w:szCs w:val="28"/>
        </w:rPr>
        <w:object w:dxaOrig="2299" w:dyaOrig="800" w14:anchorId="228D130C">
          <v:shape id="_x0000_i1140" type="#_x0000_t75" style="width:114.6pt;height:39.6pt" o:ole="">
            <v:imagedata r:id="rId45" o:title=""/>
          </v:shape>
          <o:OLEObject Type="Embed" ProgID="Equation.DSMT4" ShapeID="_x0000_i1140" DrawAspect="Content" ObjectID="_1702262537" r:id="rId226"/>
        </w:object>
      </w:r>
    </w:p>
    <w:p w14:paraId="28F56203" w14:textId="77777777" w:rsidR="00006EEF" w:rsidRPr="00006EEF" w:rsidRDefault="00006EEF" w:rsidP="00006EEF">
      <w:pPr>
        <w:tabs>
          <w:tab w:val="left" w:pos="340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∙100∙cos1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,5∙</m:t>
            </m:r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+1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26,26154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4)</w:t>
      </w:r>
    </w:p>
    <w:p w14:paraId="68BDC79B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  <w:lang w:eastAsia="ru-RU"/>
        </w:rPr>
        <w:t xml:space="preserve">Принимаем за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26</m:t>
        </m:r>
      </m:oMath>
      <w:r w:rsidRPr="00006EEF">
        <w:rPr>
          <w:rFonts w:ascii="Times New Roman" w:hAnsi="Times New Roman"/>
          <w:sz w:val="28"/>
          <w:szCs w:val="28"/>
        </w:rPr>
        <w:t xml:space="preserve">, </w:t>
      </w:r>
      <w:r w:rsidRPr="00006EEF">
        <w:rPr>
          <w:rFonts w:ascii="Times New Roman" w:hAnsi="Times New Roman"/>
          <w:sz w:val="28"/>
          <w:szCs w:val="28"/>
          <w:lang w:eastAsia="ru-RU"/>
        </w:rPr>
        <w:t>тогда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ед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04</m:t>
        </m:r>
      </m:oMath>
    </w:p>
    <w:p w14:paraId="539F803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Рассчитаем уточненное значение угла наклона зубьев [1, с.32]:</w:t>
      </w:r>
    </w:p>
    <w:p w14:paraId="2905AD7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2420" w:dyaOrig="740" w14:anchorId="192088B5">
          <v:shape id="_x0000_i1141" type="#_x0000_t75" style="width:120.6pt;height:37.2pt" o:ole="">
            <v:imagedata r:id="rId47" o:title=""/>
          </v:shape>
          <o:OLEObject Type="Embed" ProgID="Equation.DSMT4" ShapeID="_x0000_i1141" DrawAspect="Content" ObjectID="_1702262538" r:id="rId227"/>
        </w:object>
      </w:r>
    </w:p>
    <w:p w14:paraId="59DBB97E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cosβ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(26+104)∙1,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∙100</m:t>
            </m:r>
          </m:den>
        </m:f>
        <m:r>
          <w:rPr>
            <w:rFonts w:ascii="Cambria Math" w:hAnsi="Cambria Math"/>
            <w:sz w:val="28"/>
            <w:szCs w:val="28"/>
          </w:rPr>
          <m:t>=0,975 ,</m:t>
        </m:r>
      </m:oMath>
      <w:r w:rsidRPr="00006EEF">
        <w:rPr>
          <w:rFonts w:ascii="Times New Roman" w:hAnsi="Times New Roman"/>
          <w:i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t>(15)</w:t>
      </w:r>
    </w:p>
    <w:p w14:paraId="5D67F0C3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Следовательно, угол </w:t>
      </w:r>
      <m:oMath>
        <m:r>
          <w:rPr>
            <w:rFonts w:ascii="Cambria Math" w:eastAsia="Times New Roman" w:hAnsi="Cambria Math"/>
            <w:sz w:val="28"/>
            <w:szCs w:val="28"/>
          </w:rPr>
          <m:t>β=12,8386</m:t>
        </m:r>
      </m:oMath>
      <w:r w:rsidRPr="00006EEF">
        <w:rPr>
          <w:rFonts w:ascii="Times New Roman" w:hAnsi="Times New Roman"/>
          <w:sz w:val="28"/>
          <w:szCs w:val="28"/>
        </w:rPr>
        <w:t>˚.</w:t>
      </w:r>
    </w:p>
    <w:p w14:paraId="778C487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Определяем основные размеры шестерни и колеса:</w:t>
      </w:r>
    </w:p>
    <w:p w14:paraId="5BC434E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иаметры делительные [1, с.40]:</w:t>
      </w:r>
    </w:p>
    <w:p w14:paraId="112F372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359" w:dyaOrig="680" w14:anchorId="102936F6">
          <v:shape id="_x0000_i1142" type="#_x0000_t75" style="width:68.4pt;height:34.2pt" o:ole="">
            <v:imagedata r:id="rId49" o:title=""/>
          </v:shape>
          <o:OLEObject Type="Embed" ProgID="Equation.DSMT4" ShapeID="_x0000_i1142" DrawAspect="Content" ObjectID="_1702262539" r:id="rId228"/>
        </w:object>
      </w:r>
      <w:r w:rsidRPr="00006EEF"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Pr="00006EEF">
        <w:rPr>
          <w:rFonts w:ascii="Times New Roman" w:hAnsi="Times New Roman"/>
          <w:sz w:val="28"/>
          <w:szCs w:val="28"/>
        </w:rPr>
        <w:object w:dxaOrig="1400" w:dyaOrig="680" w14:anchorId="182E3F7B">
          <v:shape id="_x0000_i1143" type="#_x0000_t75" style="width:70.2pt;height:34.2pt" o:ole="">
            <v:imagedata r:id="rId51" o:title=""/>
          </v:shape>
          <o:OLEObject Type="Embed" ProgID="Equation.DSMT4" ShapeID="_x0000_i1143" DrawAspect="Content" ObjectID="_1702262540" r:id="rId229"/>
        </w:object>
      </w:r>
    </w:p>
    <w:p w14:paraId="5B63787B" w14:textId="77777777" w:rsidR="00006EEF" w:rsidRPr="00006EEF" w:rsidRDefault="00006EEF" w:rsidP="00006EEF">
      <w:pPr>
        <w:tabs>
          <w:tab w:val="left" w:pos="3686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β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40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6)</w:t>
      </w:r>
    </w:p>
    <w:p w14:paraId="1211F20F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ринимаем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80" w:dyaOrig="360" w14:anchorId="4146096E">
          <v:shape id="_x0000_i1144" type="#_x0000_t75" style="width:24pt;height:18.6pt" o:ole="">
            <v:imagedata r:id="rId53" o:title=""/>
          </v:shape>
          <o:OLEObject Type="Embed" ProgID="Equation.DSMT4" ShapeID="_x0000_i1144" DrawAspect="Content" ObjectID="_1702262541" r:id="rId230"/>
        </w:object>
      </w:r>
      <w:r w:rsidRPr="00006EEF">
        <w:rPr>
          <w:rFonts w:ascii="Times New Roman" w:eastAsia="MS Gothic" w:hAnsi="Times New Roman"/>
          <w:sz w:val="28"/>
          <w:szCs w:val="28"/>
        </w:rPr>
        <w:t>40</w:t>
      </w:r>
      <w:r w:rsidRPr="00006EEF">
        <w:rPr>
          <w:rFonts w:ascii="Times New Roman" w:hAnsi="Times New Roman"/>
          <w:sz w:val="28"/>
          <w:szCs w:val="28"/>
        </w:rPr>
        <w:t xml:space="preserve"> мм.</w:t>
      </w:r>
    </w:p>
    <w:p w14:paraId="557FE817" w14:textId="77777777" w:rsidR="00006EEF" w:rsidRPr="00006EEF" w:rsidRDefault="00006EEF" w:rsidP="00006EEF">
      <w:pPr>
        <w:tabs>
          <w:tab w:val="left" w:pos="3686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β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160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7)</w:t>
      </w:r>
    </w:p>
    <w:p w14:paraId="26F78E80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ринимаем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99" w:dyaOrig="360" w14:anchorId="36E4A032">
          <v:shape id="_x0000_i1145" type="#_x0000_t75" style="width:24pt;height:18.6pt" o:ole="">
            <v:imagedata r:id="rId55" o:title=""/>
          </v:shape>
          <o:OLEObject Type="Embed" ProgID="Equation.DSMT4" ShapeID="_x0000_i1145" DrawAspect="Content" ObjectID="_1702262542" r:id="rId231"/>
        </w:object>
      </w:r>
      <w:r w:rsidRPr="00006EEF">
        <w:rPr>
          <w:rFonts w:ascii="Times New Roman" w:hAnsi="Times New Roman"/>
          <w:sz w:val="28"/>
          <w:szCs w:val="28"/>
        </w:rPr>
        <w:t>160 мм.</w:t>
      </w:r>
    </w:p>
    <w:p w14:paraId="02229DAB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проверку произведем по формуле [1, с.40]:</w:t>
      </w:r>
    </w:p>
    <w:p w14:paraId="0507627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620" w:dyaOrig="639" w14:anchorId="7BE272D4">
          <v:shape id="_x0000_i1146" type="#_x0000_t75" style="width:81.6pt;height:32.4pt" o:ole="">
            <v:imagedata r:id="rId57" o:title=""/>
          </v:shape>
          <o:OLEObject Type="Embed" ProgID="Equation.DSMT4" ShapeID="_x0000_i1146" DrawAspect="Content" ObjectID="_1702262543" r:id="rId232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0758612C" w14:textId="77777777" w:rsidR="00006EEF" w:rsidRPr="00006EEF" w:rsidRDefault="00006EEF" w:rsidP="00006EEF">
      <w:pPr>
        <w:tabs>
          <w:tab w:val="left" w:pos="340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0+16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100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8)</w:t>
      </w:r>
    </w:p>
    <w:p w14:paraId="6494907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Диаметры вершин зубьев [1, с.40]: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1860" w:dyaOrig="360" w14:anchorId="395C38F6">
          <v:shape id="_x0000_i1147" type="#_x0000_t75" style="width:94.2pt;height:18.6pt" o:ole="">
            <v:imagedata r:id="rId59" o:title=""/>
          </v:shape>
          <o:OLEObject Type="Embed" ProgID="Equation.DSMT4" ShapeID="_x0000_i1147" DrawAspect="Content" ObjectID="_1702262544" r:id="rId233"/>
        </w:object>
      </w:r>
      <w:r w:rsidRPr="00006EEF">
        <w:rPr>
          <w:rFonts w:ascii="Times New Roman" w:hAnsi="Times New Roman"/>
          <w:sz w:val="28"/>
          <w:szCs w:val="28"/>
        </w:rPr>
        <w:t xml:space="preserve">,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1900" w:dyaOrig="360" w14:anchorId="2201F848">
          <v:shape id="_x0000_i1148" type="#_x0000_t75" style="width:95.4pt;height:18.6pt" o:ole="">
            <v:imagedata r:id="rId61" o:title=""/>
          </v:shape>
          <o:OLEObject Type="Embed" ProgID="Equation.DSMT4" ShapeID="_x0000_i1148" DrawAspect="Content" ObjectID="_1702262545" r:id="rId234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32771EB8" w14:textId="77777777" w:rsidR="00006EEF" w:rsidRPr="00006EEF" w:rsidRDefault="00006EEF" w:rsidP="00006EEF">
      <w:pPr>
        <w:tabs>
          <w:tab w:val="left" w:pos="3119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40+2∙1,5=43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9)</w:t>
      </w:r>
    </w:p>
    <w:p w14:paraId="1EE24499" w14:textId="77777777" w:rsidR="00006EEF" w:rsidRPr="00006EEF" w:rsidRDefault="00006EEF" w:rsidP="00006EEF">
      <w:pPr>
        <w:tabs>
          <w:tab w:val="left" w:pos="2977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160+2∙1,5=163 мм</m:t>
        </m:r>
      </m:oMath>
      <w:r w:rsidRPr="00006EEF">
        <w:rPr>
          <w:rFonts w:ascii="Times New Roman" w:hAnsi="Times New Roman"/>
          <w:i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0)</w:t>
      </w:r>
    </w:p>
    <w:p w14:paraId="696E6D8F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иаметры окружности впадин зубьев [1, с.40]:</w:t>
      </w:r>
    </w:p>
    <w:p w14:paraId="4C6DE7D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2020" w:dyaOrig="380" w14:anchorId="409E9D80">
          <v:shape id="_x0000_i1149" type="#_x0000_t75" style="width:100.8pt;height:18.6pt" o:ole="">
            <v:imagedata r:id="rId63" o:title=""/>
          </v:shape>
          <o:OLEObject Type="Embed" ProgID="Equation.DSMT4" ShapeID="_x0000_i1149" DrawAspect="Content" ObjectID="_1702262546" r:id="rId235"/>
        </w:object>
      </w:r>
      <w:r w:rsidRPr="00006EEF">
        <w:rPr>
          <w:rFonts w:ascii="Times New Roman" w:hAnsi="Times New Roman"/>
          <w:sz w:val="28"/>
          <w:szCs w:val="28"/>
        </w:rPr>
        <w:object w:dxaOrig="2060" w:dyaOrig="380" w14:anchorId="200D0BF2">
          <v:shape id="_x0000_i1150" type="#_x0000_t75" style="width:103.2pt;height:18.6pt" o:ole="">
            <v:imagedata r:id="rId65" o:title=""/>
          </v:shape>
          <o:OLEObject Type="Embed" ProgID="Equation.DSMT4" ShapeID="_x0000_i1150" DrawAspect="Content" ObjectID="_1702262547" r:id="rId236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2F63AAE6" w14:textId="77777777" w:rsidR="00006EEF" w:rsidRPr="00006EEF" w:rsidRDefault="00006EEF" w:rsidP="00006EEF">
      <w:pPr>
        <w:tabs>
          <w:tab w:val="left" w:pos="2977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40-2,5∙1,5=36,25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1)</w:t>
      </w:r>
    </w:p>
    <w:p w14:paraId="1DA00F33" w14:textId="77777777" w:rsidR="00006EEF" w:rsidRPr="00006EEF" w:rsidRDefault="00006EEF" w:rsidP="00006EEF">
      <w:pPr>
        <w:tabs>
          <w:tab w:val="left" w:pos="2835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60-2,5∙1,5=203,625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2)</w:t>
      </w:r>
    </w:p>
    <w:p w14:paraId="2073E29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Ширина колеса [1, с.289]:</w:t>
      </w:r>
    </w:p>
    <w:p w14:paraId="18C92E4D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400" w:dyaOrig="360" w14:anchorId="2F901197">
          <v:shape id="_x0000_i1151" type="#_x0000_t75" style="width:70.2pt;height:18.6pt" o:ole="">
            <v:imagedata r:id="rId67" o:title=""/>
          </v:shape>
          <o:OLEObject Type="Embed" ProgID="Equation.DSMT4" ShapeID="_x0000_i1151" DrawAspect="Content" ObjectID="_1702262548" r:id="rId237"/>
        </w:object>
      </w:r>
    </w:p>
    <w:p w14:paraId="7901F937" w14:textId="77777777" w:rsidR="00006EEF" w:rsidRPr="00006EEF" w:rsidRDefault="00006EEF" w:rsidP="00006EEF">
      <w:pPr>
        <w:tabs>
          <w:tab w:val="left" w:pos="340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100∙0,4=40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3)</w:t>
      </w:r>
    </w:p>
    <w:p w14:paraId="5BC2AA7D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Ширина шестерни [1, с.289]:</w:t>
      </w:r>
    </w:p>
    <w:p w14:paraId="561372D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position w:val="-12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740" w:dyaOrig="360" w14:anchorId="44FF9D0E">
          <v:shape id="_x0000_i1152" type="#_x0000_t75" style="width:88.2pt;height:18.6pt" o:ole="">
            <v:imagedata r:id="rId69" o:title=""/>
          </v:shape>
          <o:OLEObject Type="Embed" ProgID="Equation.DSMT4" ShapeID="_x0000_i1152" DrawAspect="Content" ObjectID="_1702262549" r:id="rId238"/>
        </w:object>
      </w:r>
    </w:p>
    <w:p w14:paraId="4328D454" w14:textId="77777777" w:rsidR="00006EEF" w:rsidRPr="00006EEF" w:rsidRDefault="00006EEF" w:rsidP="00006EEF">
      <w:pPr>
        <w:tabs>
          <w:tab w:val="left" w:pos="3544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40+5=45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4)</w:t>
      </w:r>
    </w:p>
    <w:p w14:paraId="106685E4" w14:textId="77777777" w:rsidR="00006EEF" w:rsidRPr="00006EEF" w:rsidRDefault="00006EEF" w:rsidP="00006EEF">
      <w:pPr>
        <w:tabs>
          <w:tab w:val="left" w:pos="14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Определяем коэффициент ширины шестерни по диаметру [1, с.294]:</w:t>
      </w:r>
    </w:p>
    <w:p w14:paraId="482B3A78" w14:textId="77777777" w:rsidR="00006EEF" w:rsidRPr="00006EEF" w:rsidRDefault="00872300" w:rsidP="00006EEF">
      <w:pPr>
        <w:tabs>
          <w:tab w:val="left" w:pos="14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d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14:paraId="3D6EE1BD" w14:textId="77777777" w:rsidR="00006EEF" w:rsidRPr="00006EEF" w:rsidRDefault="00006EEF" w:rsidP="00006EEF">
      <w:pPr>
        <w:tabs>
          <w:tab w:val="left" w:pos="411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bd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0</m:t>
            </m:r>
          </m:den>
        </m:f>
        <m:r>
          <w:rPr>
            <w:rFonts w:ascii="Cambria Math" w:hAnsi="Cambria Math"/>
            <w:sz w:val="28"/>
            <w:szCs w:val="28"/>
          </w:rPr>
          <m:t>=1,125</m:t>
        </m:r>
      </m:oMath>
      <w:r w:rsidRPr="00006EEF">
        <w:rPr>
          <w:rFonts w:ascii="Times New Roman" w:hAnsi="Times New Roman"/>
          <w:sz w:val="28"/>
          <w:szCs w:val="28"/>
        </w:rPr>
        <w:t xml:space="preserve"> .</w:t>
      </w:r>
      <w:r w:rsidRPr="00006EEF">
        <w:rPr>
          <w:rFonts w:ascii="Times New Roman" w:hAnsi="Times New Roman"/>
          <w:sz w:val="28"/>
          <w:szCs w:val="28"/>
        </w:rPr>
        <w:tab/>
        <w:t>(25)</w:t>
      </w:r>
    </w:p>
    <w:p w14:paraId="61D6E8D3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ля косозубых колес при такой скорости назначают 8-ю степень точности по ГОСТ 1643–81;</w:t>
      </w:r>
    </w:p>
    <w:p w14:paraId="0CAEC65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Рассчитаем коэффициент нагрузки по формуле [1, с.27]:</w:t>
      </w:r>
    </w:p>
    <w:p w14:paraId="27FBA95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2320" w:dyaOrig="380" w14:anchorId="1D38FBB4">
          <v:shape id="_x0000_i1153" type="#_x0000_t75" style="width:115.8pt;height:18.6pt" o:ole="">
            <v:imagedata r:id="rId71" o:title=""/>
          </v:shape>
          <o:OLEObject Type="Embed" ProgID="Equation.DSMT4" ShapeID="_x0000_i1153" DrawAspect="Content" ObjectID="_1702262550" r:id="rId239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7C9CF94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80" w:dyaOrig="360" w14:anchorId="2E1CE529">
          <v:shape id="_x0000_i1154" type="#_x0000_t75" style="width:24pt;height:18.6pt" o:ole="">
            <v:imagedata r:id="rId73" o:title=""/>
          </v:shape>
          <o:OLEObject Type="Embed" ProgID="Equation.DSMT4" ShapeID="_x0000_i1154" DrawAspect="Content" ObjectID="_1702262551" r:id="rId240"/>
        </w:object>
      </w:r>
      <w:r w:rsidRPr="00006EEF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между зубьями. Принимаем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80" w:dyaOrig="360" w14:anchorId="25901549">
          <v:shape id="_x0000_i1155" type="#_x0000_t75" style="width:24pt;height:18.6pt" o:ole="">
            <v:imagedata r:id="rId75" o:title=""/>
          </v:shape>
          <o:OLEObject Type="Embed" ProgID="Equation.DSMT4" ShapeID="_x0000_i1155" DrawAspect="Content" ObjectID="_1702262552" r:id="rId241"/>
        </w:object>
      </w:r>
      <w:r w:rsidRPr="00006EEF">
        <w:rPr>
          <w:rFonts w:ascii="Times New Roman" w:hAnsi="Times New Roman"/>
          <w:sz w:val="28"/>
          <w:szCs w:val="28"/>
        </w:rPr>
        <w:t>=1,06 (по таблице 3.4), [1, с.34].</w:t>
      </w:r>
    </w:p>
    <w:p w14:paraId="2D13DDE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4"/>
          <w:sz w:val="28"/>
          <w:szCs w:val="28"/>
        </w:rPr>
        <w:object w:dxaOrig="480" w:dyaOrig="380" w14:anchorId="238D5E9F">
          <v:shape id="_x0000_i1156" type="#_x0000_t75" style="width:24pt;height:18.6pt" o:ole="">
            <v:imagedata r:id="rId77" o:title=""/>
          </v:shape>
          <o:OLEObject Type="Embed" ProgID="Equation.DSMT4" ShapeID="_x0000_i1156" DrawAspect="Content" ObjectID="_1702262553" r:id="rId242"/>
        </w:object>
      </w:r>
      <w:r w:rsidRPr="00006EEF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по ширине венца. Принимаем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480" w:dyaOrig="380" w14:anchorId="0173D015">
          <v:shape id="_x0000_i1157" type="#_x0000_t75" style="width:24pt;height:18.6pt" o:ole="">
            <v:imagedata r:id="rId79" o:title=""/>
          </v:shape>
          <o:OLEObject Type="Embed" ProgID="Equation.DSMT4" ShapeID="_x0000_i1157" DrawAspect="Content" ObjectID="_1702262554" r:id="rId243"/>
        </w:object>
      </w:r>
      <w:r w:rsidRPr="00006EEF">
        <w:rPr>
          <w:rFonts w:ascii="Times New Roman" w:hAnsi="Times New Roman"/>
          <w:sz w:val="28"/>
          <w:szCs w:val="28"/>
        </w:rPr>
        <w:t>=1,047 (по таблице 3.1), [1, с.27]</w:t>
      </w:r>
    </w:p>
    <w:p w14:paraId="6E33C67E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460" w:dyaOrig="360" w14:anchorId="530272B2">
          <v:shape id="_x0000_i1158" type="#_x0000_t75" style="width:23.4pt;height:18.6pt" o:ole="">
            <v:imagedata r:id="rId81" o:title=""/>
          </v:shape>
          <o:OLEObject Type="Embed" ProgID="Equation.DSMT4" ShapeID="_x0000_i1158" DrawAspect="Content" ObjectID="_1702262555" r:id="rId244"/>
        </w:object>
      </w:r>
      <w:r w:rsidRPr="00006EEF">
        <w:rPr>
          <w:rFonts w:ascii="Times New Roman" w:hAnsi="Times New Roman"/>
          <w:sz w:val="28"/>
          <w:szCs w:val="28"/>
        </w:rPr>
        <w:t xml:space="preserve">– динамический коэффициент. Принимаем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60" w:dyaOrig="360" w14:anchorId="1FF6F1EE">
          <v:shape id="_x0000_i1159" type="#_x0000_t75" style="width:23.4pt;height:18.6pt" o:ole="">
            <v:imagedata r:id="rId83" o:title=""/>
          </v:shape>
          <o:OLEObject Type="Embed" ProgID="Equation.DSMT4" ShapeID="_x0000_i1159" DrawAspect="Content" ObjectID="_1702262556" r:id="rId245"/>
        </w:object>
      </w:r>
      <w:r w:rsidRPr="00006EEF">
        <w:rPr>
          <w:rFonts w:ascii="Times New Roman" w:hAnsi="Times New Roman"/>
          <w:sz w:val="28"/>
          <w:szCs w:val="28"/>
        </w:rPr>
        <w:t>=1,0</w:t>
      </w:r>
    </w:p>
    <w:p w14:paraId="5352D419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(по таблице 3.6), [1, с.35].</w:t>
      </w:r>
    </w:p>
    <w:p w14:paraId="2B9F9488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V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A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B</m:t>
            </m:r>
          </m:sub>
        </m:sSub>
        <m:r>
          <w:rPr>
            <w:rFonts w:ascii="Cambria Math" w:hAnsi="Cambria Math"/>
            <w:sz w:val="28"/>
            <w:szCs w:val="28"/>
          </w:rPr>
          <m:t>=1,10982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6)</w:t>
      </w:r>
    </w:p>
    <w:p w14:paraId="2411E9E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Проверим контактные напряжения по формуле [1, с.26]:</w:t>
      </w:r>
    </w:p>
    <w:p w14:paraId="5E46AA6A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4340" w:dyaOrig="880" w14:anchorId="5FABFF8A">
          <v:shape id="_x0000_i1160" type="#_x0000_t75" style="width:217.2pt;height:43.8pt" o:ole="">
            <v:imagedata r:id="rId85" o:title=""/>
          </v:shape>
          <o:OLEObject Type="Embed" ProgID="Equation.DSMT4" ShapeID="_x0000_i1160" DrawAspect="Content" ObjectID="_1702262557" r:id="rId246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58049580" w14:textId="77777777" w:rsidR="00006EEF" w:rsidRPr="00006EEF" w:rsidRDefault="00872300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7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3,65305∙1,10982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0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hAnsi="Cambria Math"/>
            <w:sz w:val="28"/>
            <w:szCs w:val="28"/>
          </w:rPr>
          <m:t>=363,5766≤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417,27 Мпа</m:t>
        </m:r>
      </m:oMath>
      <w:r w:rsidR="00006EEF" w:rsidRPr="00006EEF">
        <w:rPr>
          <w:rFonts w:ascii="Times New Roman" w:hAnsi="Times New Roman"/>
          <w:sz w:val="28"/>
          <w:szCs w:val="28"/>
        </w:rPr>
        <w:t>,</w:t>
      </w:r>
      <w:r w:rsidR="00006EEF" w:rsidRPr="00006EEF">
        <w:rPr>
          <w:rFonts w:ascii="Times New Roman" w:hAnsi="Times New Roman"/>
          <w:sz w:val="28"/>
          <w:szCs w:val="28"/>
        </w:rPr>
        <w:tab/>
        <w:t>(27)</w:t>
      </w:r>
    </w:p>
    <w:p w14:paraId="42E8260B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Рассчитаем силы, действующие в зацеплении: </w:t>
      </w:r>
      <w:r w:rsidRPr="00006EEF">
        <w:rPr>
          <w:rFonts w:ascii="Times New Roman" w:hAnsi="Times New Roman"/>
          <w:position w:val="-6"/>
          <w:sz w:val="28"/>
          <w:szCs w:val="28"/>
        </w:rPr>
        <w:object w:dxaOrig="960" w:dyaOrig="320" w14:anchorId="6477474B">
          <v:shape id="_x0000_i1161" type="#_x0000_t75" style="width:48pt;height:16.2pt" o:ole="">
            <v:imagedata r:id="rId87" o:title=""/>
          </v:shape>
          <o:OLEObject Type="Embed" ProgID="Equation.DSMT4" ShapeID="_x0000_i1161" DrawAspect="Content" ObjectID="_1702262558" r:id="rId247"/>
        </w:object>
      </w:r>
      <w:r w:rsidRPr="00006EEF">
        <w:rPr>
          <w:rFonts w:ascii="Times New Roman" w:hAnsi="Times New Roman"/>
          <w:sz w:val="28"/>
          <w:szCs w:val="28"/>
        </w:rPr>
        <w:t>- угол зацепления</w:t>
      </w:r>
    </w:p>
    <w:p w14:paraId="5F0845F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Окружная [1, с.289]:</w:t>
      </w:r>
      <w:r w:rsidRPr="00006EEF">
        <w:rPr>
          <w:rFonts w:ascii="Times New Roman" w:hAnsi="Times New Roman"/>
          <w:position w:val="-30"/>
          <w:sz w:val="28"/>
          <w:szCs w:val="28"/>
        </w:rPr>
        <w:object w:dxaOrig="1200" w:dyaOrig="700" w14:anchorId="4EF6F33E">
          <v:shape id="_x0000_i1162" type="#_x0000_t75" style="width:60pt;height:34.8pt" o:ole="">
            <v:imagedata r:id="rId89" o:title=""/>
          </v:shape>
          <o:OLEObject Type="Embed" ProgID="Equation.DSMT4" ShapeID="_x0000_i1162" DrawAspect="Content" ObjectID="_1702262559" r:id="rId248"/>
        </w:object>
      </w:r>
      <w:r w:rsidRPr="00006EEF">
        <w:rPr>
          <w:rFonts w:ascii="Times New Roman" w:hAnsi="Times New Roman"/>
          <w:sz w:val="28"/>
          <w:szCs w:val="28"/>
          <w:lang w:eastAsia="ru-RU"/>
        </w:rPr>
        <w:t>,</w:t>
      </w:r>
    </w:p>
    <w:p w14:paraId="5B7109FE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 xml:space="preserve">Радиальная [1, с.153]: </w:t>
      </w:r>
      <w:r w:rsidRPr="00006EEF">
        <w:rPr>
          <w:rFonts w:ascii="Times New Roman" w:hAnsi="Times New Roman"/>
          <w:position w:val="-28"/>
          <w:sz w:val="28"/>
          <w:szCs w:val="28"/>
        </w:rPr>
        <w:object w:dxaOrig="1600" w:dyaOrig="660" w14:anchorId="72DE7A0C">
          <v:shape id="_x0000_i1163" type="#_x0000_t75" style="width:79.8pt;height:34.2pt" o:ole="">
            <v:imagedata r:id="rId91" o:title=""/>
          </v:shape>
          <o:OLEObject Type="Embed" ProgID="Equation.DSMT4" ShapeID="_x0000_i1163" DrawAspect="Content" ObjectID="_1702262560" r:id="rId249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1A99396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Осевая [1, с.153]: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1420" w:dyaOrig="360" w14:anchorId="5BFD071C">
          <v:shape id="_x0000_i1164" type="#_x0000_t75" style="width:70.8pt;height:18.6pt" o:ole="">
            <v:imagedata r:id="rId93" o:title=""/>
          </v:shape>
          <o:OLEObject Type="Embed" ProgID="Equation.DSMT4" ShapeID="_x0000_i1164" DrawAspect="Content" ObjectID="_1702262561" r:id="rId250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033B0B7E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где β – угол зацепления в нормальном сечении;</w:t>
      </w:r>
    </w:p>
    <w:p w14:paraId="0B349EAB" w14:textId="77777777" w:rsidR="00006EEF" w:rsidRPr="00006EEF" w:rsidRDefault="00006EEF" w:rsidP="00006EEF">
      <w:pPr>
        <w:tabs>
          <w:tab w:val="left" w:pos="3544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1,77784∙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0</m:t>
            </m:r>
          </m:den>
        </m:f>
        <m:r>
          <w:rPr>
            <w:rFonts w:ascii="Cambria Math" w:hAnsi="Cambria Math"/>
            <w:sz w:val="28"/>
            <w:szCs w:val="28"/>
          </w:rPr>
          <m:t>=1938 Н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8)</w:t>
      </w:r>
    </w:p>
    <w:p w14:paraId="7CB7BAF2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/>
            <w:sz w:val="28"/>
            <w:szCs w:val="28"/>
          </w:rPr>
          <m:t>=1938∙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tg20⁰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os14,98⁰</m:t>
            </m:r>
          </m:den>
        </m:f>
        <m:r>
          <w:rPr>
            <w:rFonts w:ascii="Cambria Math" w:hAnsi="Cambria Math"/>
            <w:sz w:val="28"/>
            <w:szCs w:val="28"/>
          </w:rPr>
          <m:t>=730 Н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9)</w:t>
      </w:r>
    </w:p>
    <w:p w14:paraId="2F8BC8EC" w14:textId="77777777" w:rsidR="00006EEF" w:rsidRPr="00006EEF" w:rsidRDefault="00006EEF" w:rsidP="00006EEF">
      <w:pPr>
        <w:tabs>
          <w:tab w:val="left" w:pos="3119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=1938∙tg14,98⁰=518 Н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0)</w:t>
      </w:r>
    </w:p>
    <w:p w14:paraId="20A7C966" w14:textId="77777777" w:rsidR="00006EEF" w:rsidRPr="00006EEF" w:rsidRDefault="00006EEF" w:rsidP="00006EEF">
      <w:pPr>
        <w:spacing w:line="360" w:lineRule="auto"/>
        <w:ind w:left="426" w:right="-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Проверяем зубья на выносливость по напряжениям изгиба по формуле [1, с.41]:</w:t>
      </w:r>
    </w:p>
    <w:p w14:paraId="5FE6025A" w14:textId="77777777" w:rsidR="00006EEF" w:rsidRPr="00006EEF" w:rsidRDefault="00006EEF" w:rsidP="00006EEF">
      <w:pPr>
        <w:spacing w:line="360" w:lineRule="auto"/>
        <w:ind w:left="426" w:right="-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3480" w:dyaOrig="720" w14:anchorId="1506949E">
          <v:shape id="_x0000_i1165" type="#_x0000_t75" style="width:174pt;height:36pt" o:ole="">
            <v:imagedata r:id="rId95" o:title=""/>
          </v:shape>
          <o:OLEObject Type="Embed" ProgID="Equation.DSMT4" ShapeID="_x0000_i1165" DrawAspect="Content" ObjectID="_1702262562" r:id="rId251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15F52EA9" w14:textId="77777777" w:rsidR="00006EEF" w:rsidRPr="00006EEF" w:rsidRDefault="00006EEF" w:rsidP="00006EEF">
      <w:pPr>
        <w:tabs>
          <w:tab w:val="left" w:pos="540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360" w:dyaOrig="360" w14:anchorId="388023E7">
          <v:shape id="_x0000_i1166" type="#_x0000_t75" style="width:18.6pt;height:18.6pt" o:ole="">
            <v:imagedata r:id="rId97" o:title=""/>
          </v:shape>
          <o:OLEObject Type="Embed" ProgID="Equation.DSMT4" ShapeID="_x0000_i1166" DrawAspect="Content" ObjectID="_1702262563" r:id="rId252"/>
        </w:object>
      </w:r>
      <w:r w:rsidRPr="00006EEF">
        <w:rPr>
          <w:rFonts w:ascii="Times New Roman" w:hAnsi="Times New Roman"/>
          <w:sz w:val="28"/>
          <w:szCs w:val="28"/>
        </w:rPr>
        <w:t>– коэффициент нагрузки</w:t>
      </w:r>
    </w:p>
    <w:p w14:paraId="7A0BB573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700" w:dyaOrig="380" w14:anchorId="26EE18BB">
          <v:shape id="_x0000_i1167" type="#_x0000_t75" style="width:84.6pt;height:18.6pt" o:ole="">
            <v:imagedata r:id="rId99" o:title=""/>
          </v:shape>
          <o:OLEObject Type="Embed" ProgID="Equation.DSMT4" ShapeID="_x0000_i1167" DrawAspect="Content" ObjectID="_1702262564" r:id="rId253"/>
        </w:object>
      </w:r>
      <w:r w:rsidRPr="00006EEF">
        <w:rPr>
          <w:rFonts w:ascii="Times New Roman" w:hAnsi="Times New Roman"/>
          <w:sz w:val="28"/>
          <w:szCs w:val="28"/>
        </w:rPr>
        <w:t>, [1, с.37]</w:t>
      </w:r>
    </w:p>
    <w:p w14:paraId="2E3CF57D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460" w:dyaOrig="380" w14:anchorId="1737802C">
          <v:shape id="_x0000_i1168" type="#_x0000_t75" style="width:23.4pt;height:18.6pt" o:ole="">
            <v:imagedata r:id="rId101" o:title=""/>
          </v:shape>
          <o:OLEObject Type="Embed" ProgID="Equation.DSMT4" ShapeID="_x0000_i1168" DrawAspect="Content" ObjectID="_1702262565" r:id="rId254"/>
        </w:object>
      </w:r>
      <w:r w:rsidRPr="00006EEF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по длине зуба. Выбираем по таблице (3.7), [1, с.38]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460" w:dyaOrig="380" w14:anchorId="473CE157">
          <v:shape id="_x0000_i1169" type="#_x0000_t75" style="width:23.4pt;height:18.6pt" o:ole="">
            <v:imagedata r:id="rId103" o:title=""/>
          </v:shape>
          <o:OLEObject Type="Embed" ProgID="Equation.DSMT4" ShapeID="_x0000_i1169" DrawAspect="Content" ObjectID="_1702262566" r:id="rId255"/>
        </w:object>
      </w:r>
      <w:r w:rsidRPr="00006EEF">
        <w:rPr>
          <w:rFonts w:ascii="Times New Roman" w:hAnsi="Times New Roman"/>
          <w:sz w:val="28"/>
          <w:szCs w:val="28"/>
        </w:rPr>
        <w:t>= 1,</w:t>
      </w:r>
      <w:r w:rsidRPr="00006EEF">
        <w:rPr>
          <w:rFonts w:ascii="Times New Roman" w:eastAsia="MS Gothic" w:hAnsi="Times New Roman"/>
          <w:sz w:val="28"/>
          <w:szCs w:val="28"/>
        </w:rPr>
        <w:t>3</w:t>
      </w:r>
    </w:p>
    <w:p w14:paraId="73A287D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440" w:dyaOrig="360" w14:anchorId="059D99C8">
          <v:shape id="_x0000_i1170" type="#_x0000_t75" style="width:22.2pt;height:18.6pt" o:ole="">
            <v:imagedata r:id="rId105" o:title=""/>
          </v:shape>
          <o:OLEObject Type="Embed" ProgID="Equation.DSMT4" ShapeID="_x0000_i1170" DrawAspect="Content" ObjectID="_1702262567" r:id="rId256"/>
        </w:object>
      </w:r>
      <w:r w:rsidRPr="00006EEF">
        <w:rPr>
          <w:rFonts w:ascii="Times New Roman" w:hAnsi="Times New Roman"/>
          <w:sz w:val="28"/>
          <w:szCs w:val="28"/>
        </w:rPr>
        <w:t xml:space="preserve">– коэффициент, учитывающий динамическое действие нагрузки. Выбираем по таблице (3.8), [1, с.38]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40" w:dyaOrig="360" w14:anchorId="0A213299">
          <v:shape id="_x0000_i1171" type="#_x0000_t75" style="width:22.2pt;height:18.6pt" o:ole="">
            <v:imagedata r:id="rId107" o:title=""/>
          </v:shape>
          <o:OLEObject Type="Embed" ProgID="Equation.DSMT4" ShapeID="_x0000_i1171" DrawAspect="Content" ObjectID="_1702262568" r:id="rId257"/>
        </w:object>
      </w:r>
      <w:r w:rsidRPr="00006EEF">
        <w:rPr>
          <w:rFonts w:ascii="Times New Roman" w:hAnsi="Times New Roman"/>
          <w:sz w:val="28"/>
          <w:szCs w:val="28"/>
        </w:rPr>
        <w:t>= 1,1</w:t>
      </w:r>
    </w:p>
    <w:p w14:paraId="3D42FFC1" w14:textId="77777777" w:rsidR="00006EEF" w:rsidRPr="00006EEF" w:rsidRDefault="00006EEF" w:rsidP="00006EEF">
      <w:pPr>
        <w:tabs>
          <w:tab w:val="left" w:pos="3119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b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v</m:t>
            </m:r>
          </m:sub>
        </m:sSub>
        <m:r>
          <w:rPr>
            <w:rFonts w:ascii="Cambria Math" w:hAnsi="Cambria Math"/>
            <w:sz w:val="28"/>
            <w:szCs w:val="28"/>
          </w:rPr>
          <m:t>=1,3∙1,1=1,43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1)</w:t>
      </w:r>
    </w:p>
    <w:p w14:paraId="4E5A5A4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279" w:dyaOrig="360" w14:anchorId="369EE01D">
          <v:shape id="_x0000_i1172" type="#_x0000_t75" style="width:13.8pt;height:18.6pt" o:ole="">
            <v:imagedata r:id="rId109" o:title=""/>
          </v:shape>
          <o:OLEObject Type="Embed" ProgID="Equation.DSMT4" ShapeID="_x0000_i1172" DrawAspect="Content" ObjectID="_1702262569" r:id="rId258"/>
        </w:object>
      </w:r>
      <w:r w:rsidRPr="00006EEF">
        <w:rPr>
          <w:rFonts w:ascii="Times New Roman" w:hAnsi="Times New Roman"/>
          <w:sz w:val="28"/>
          <w:szCs w:val="28"/>
        </w:rPr>
        <w:t xml:space="preserve">– коэффициент, учитывающий форму зуба </w:t>
      </w:r>
      <w:proofErr w:type="gramStart"/>
      <w:r w:rsidRPr="00006EEF">
        <w:rPr>
          <w:rFonts w:ascii="Times New Roman" w:hAnsi="Times New Roman"/>
          <w:sz w:val="28"/>
          <w:szCs w:val="28"/>
        </w:rPr>
        <w:t>и  зависящий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 от эквивалентного числа зубьев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260" w:dyaOrig="360" w14:anchorId="08088BC9">
          <v:shape id="_x0000_i1173" type="#_x0000_t75" style="width:12.6pt;height:18.6pt" o:ole="">
            <v:imagedata r:id="rId111" o:title=""/>
          </v:shape>
          <o:OLEObject Type="Embed" ProgID="Equation.DSMT4" ShapeID="_x0000_i1173" DrawAspect="Content" ObjectID="_1702262570" r:id="rId259"/>
        </w:object>
      </w:r>
      <w:r w:rsidRPr="00006EEF">
        <w:rPr>
          <w:rFonts w:ascii="Times New Roman" w:hAnsi="Times New Roman"/>
          <w:position w:val="-28"/>
          <w:sz w:val="28"/>
          <w:szCs w:val="28"/>
        </w:rPr>
        <w:object w:dxaOrig="1460" w:dyaOrig="680" w14:anchorId="4AE749ED">
          <v:shape id="_x0000_i1174" type="#_x0000_t75" style="width:73.2pt;height:34.2pt" o:ole="">
            <v:imagedata r:id="rId113" o:title=""/>
          </v:shape>
          <o:OLEObject Type="Embed" ProgID="Equation.DSMT4" ShapeID="_x0000_i1174" DrawAspect="Content" ObjectID="_1702262571" r:id="rId260"/>
        </w:object>
      </w:r>
      <w:r w:rsidRPr="00006EEF">
        <w:rPr>
          <w:rFonts w:ascii="Times New Roman" w:hAnsi="Times New Roman"/>
          <w:sz w:val="28"/>
          <w:szCs w:val="28"/>
        </w:rPr>
        <w:t xml:space="preserve"> [1, с.406]:</w:t>
      </w:r>
    </w:p>
    <w:p w14:paraId="7B45C3A8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380" w:dyaOrig="660" w14:anchorId="260BF3DF">
          <v:shape id="_x0000_i1175" type="#_x0000_t75" style="width:70.2pt;height:34.2pt" o:ole="">
            <v:imagedata r:id="rId115" o:title=""/>
          </v:shape>
          <o:OLEObject Type="Embed" ProgID="Equation.DSMT4" ShapeID="_x0000_i1175" DrawAspect="Content" ObjectID="_1702262572" r:id="rId261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3E7005E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>у шестерни [</w:t>
      </w:r>
      <w:proofErr w:type="gramStart"/>
      <w:r w:rsidRPr="00006EEF">
        <w:rPr>
          <w:rFonts w:ascii="Times New Roman" w:hAnsi="Times New Roman"/>
          <w:sz w:val="28"/>
          <w:szCs w:val="28"/>
        </w:rPr>
        <w:t>1,с.</w:t>
      </w:r>
      <w:proofErr w:type="gramEnd"/>
      <w:r w:rsidRPr="00006EEF">
        <w:rPr>
          <w:rFonts w:ascii="Times New Roman" w:hAnsi="Times New Roman"/>
          <w:sz w:val="28"/>
          <w:szCs w:val="28"/>
        </w:rPr>
        <w:t>290]:</w:t>
      </w:r>
    </w:p>
    <w:p w14:paraId="6A9E80B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440" w:dyaOrig="680" w14:anchorId="339785A2">
          <v:shape id="_x0000_i1176" type="#_x0000_t75" style="width:1in;height:34.2pt" o:ole="">
            <v:imagedata r:id="rId117" o:title=""/>
          </v:shape>
          <o:OLEObject Type="Embed" ProgID="Equation.DSMT4" ShapeID="_x0000_i1176" DrawAspect="Content" ObjectID="_1702262573" r:id="rId262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5DBC2572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v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o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12,8386⁰</m:t>
            </m:r>
          </m:den>
        </m:f>
        <m:r>
          <w:rPr>
            <w:rFonts w:ascii="Cambria Math" w:hAnsi="Cambria Math"/>
            <w:sz w:val="28"/>
            <w:szCs w:val="28"/>
          </w:rPr>
          <m:t>=28,052</m:t>
        </m:r>
      </m:oMath>
      <w:r w:rsidRPr="00006EEF">
        <w:rPr>
          <w:rFonts w:ascii="Times New Roman" w:hAnsi="Times New Roman"/>
          <w:sz w:val="28"/>
          <w:szCs w:val="28"/>
        </w:rPr>
        <w:t xml:space="preserve"> .</w:t>
      </w:r>
      <w:r w:rsidRPr="00006EEF">
        <w:rPr>
          <w:rFonts w:ascii="Times New Roman" w:hAnsi="Times New Roman"/>
          <w:sz w:val="28"/>
          <w:szCs w:val="28"/>
        </w:rPr>
        <w:tab/>
        <w:t>(32)</w:t>
      </w:r>
    </w:p>
    <w:p w14:paraId="15F57F20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у колеса [1, с.290</w:t>
      </w:r>
      <w:proofErr w:type="gramStart"/>
      <w:r w:rsidRPr="00006EEF">
        <w:rPr>
          <w:rFonts w:ascii="Times New Roman" w:hAnsi="Times New Roman"/>
          <w:sz w:val="28"/>
          <w:szCs w:val="28"/>
        </w:rPr>
        <w:t>]:,</w:t>
      </w:r>
      <w:proofErr w:type="gramEnd"/>
    </w:p>
    <w:p w14:paraId="061ABA02" w14:textId="77777777" w:rsidR="00006EEF" w:rsidRPr="00006EEF" w:rsidRDefault="00006EEF" w:rsidP="00006EEF">
      <w:pPr>
        <w:tabs>
          <w:tab w:val="left" w:pos="3119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v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o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12,8386⁰</m:t>
            </m:r>
          </m:den>
        </m:f>
        <m:r>
          <w:rPr>
            <w:rFonts w:ascii="Cambria Math" w:hAnsi="Cambria Math"/>
            <w:sz w:val="28"/>
            <w:szCs w:val="28"/>
          </w:rPr>
          <m:t>=112,2069</m:t>
        </m:r>
      </m:oMath>
      <w:r w:rsidRPr="00006EEF">
        <w:rPr>
          <w:rFonts w:ascii="Times New Roman" w:hAnsi="Times New Roman"/>
          <w:sz w:val="28"/>
          <w:szCs w:val="28"/>
        </w:rPr>
        <w:t xml:space="preserve"> .</w:t>
      </w:r>
      <w:r w:rsidRPr="00006EEF">
        <w:rPr>
          <w:rFonts w:ascii="Times New Roman" w:hAnsi="Times New Roman"/>
          <w:sz w:val="28"/>
          <w:szCs w:val="28"/>
        </w:rPr>
        <w:tab/>
        <w:t>(33)</w:t>
      </w:r>
    </w:p>
    <w:p w14:paraId="4A5E87DD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Выбираем значения коэффициента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279" w:dyaOrig="360" w14:anchorId="56EE669A">
          <v:shape id="_x0000_i1177" type="#_x0000_t75" style="width:13.8pt;height:18.6pt" o:ole="">
            <v:imagedata r:id="rId119" o:title=""/>
          </v:shape>
          <o:OLEObject Type="Embed" ProgID="Equation.DSMT4" ShapeID="_x0000_i1177" DrawAspect="Content" ObjectID="_1702262574" r:id="rId263"/>
        </w:object>
      </w:r>
      <w:r w:rsidRPr="00006EEF">
        <w:rPr>
          <w:rFonts w:ascii="Times New Roman" w:hAnsi="Times New Roman"/>
          <w:sz w:val="28"/>
          <w:szCs w:val="28"/>
        </w:rPr>
        <w:t xml:space="preserve"> по ГОСТ 21354–75 [1, с.37]:</w:t>
      </w:r>
    </w:p>
    <w:p w14:paraId="278EF869" w14:textId="77777777" w:rsidR="00006EEF" w:rsidRPr="00006EEF" w:rsidRDefault="00872300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3,85</m:t>
        </m:r>
      </m:oMath>
      <w:r w:rsidR="00006EEF" w:rsidRPr="00006EEF">
        <w:rPr>
          <w:rFonts w:ascii="Times New Roman" w:hAnsi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3,6</m:t>
        </m:r>
      </m:oMath>
    </w:p>
    <w:p w14:paraId="32DCA6CB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Определяем допускаемое напряжение по формуле [1, с.38]:</w:t>
      </w:r>
    </w:p>
    <w:p w14:paraId="55F77AA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700" w:dyaOrig="740" w14:anchorId="12E2F81E">
          <v:shape id="_x0000_i1178" type="#_x0000_t75" style="width:84.6pt;height:37.2pt" o:ole="">
            <v:imagedata r:id="rId121" o:title=""/>
          </v:shape>
          <o:OLEObject Type="Embed" ProgID="Equation.DSMT4" ShapeID="_x0000_i1178" DrawAspect="Content" ObjectID="_1702262575" r:id="rId264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12287E3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где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499" w:dyaOrig="400" w14:anchorId="28554608">
          <v:shape id="_x0000_i1179" type="#_x0000_t75" style="width:24pt;height:19.8pt" o:ole="">
            <v:imagedata r:id="rId123" o:title=""/>
          </v:shape>
          <o:OLEObject Type="Embed" ProgID="Equation.DSMT4" ShapeID="_x0000_i1179" DrawAspect="Content" ObjectID="_1702262576" r:id="rId265"/>
        </w:object>
      </w:r>
      <w:r w:rsidRPr="00006EEF">
        <w:rPr>
          <w:rFonts w:ascii="Times New Roman" w:hAnsi="Times New Roman"/>
          <w:sz w:val="28"/>
          <w:szCs w:val="28"/>
        </w:rPr>
        <w:t xml:space="preserve"> – коэффициент безопасности [1, с.38]: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2040" w:dyaOrig="440" w14:anchorId="6A6C5E0C">
          <v:shape id="_x0000_i1180" type="#_x0000_t75" style="width:102pt;height:22.2pt" o:ole="">
            <v:imagedata r:id="rId125" o:title=""/>
          </v:shape>
          <o:OLEObject Type="Embed" ProgID="Equation.DSMT4" ShapeID="_x0000_i1180" DrawAspect="Content" ObjectID="_1702262577" r:id="rId266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367F6E0F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520" w:dyaOrig="440" w14:anchorId="5A60D497">
          <v:shape id="_x0000_i1181" type="#_x0000_t75" style="width:26.4pt;height:22.2pt" o:ole="">
            <v:imagedata r:id="rId127" o:title=""/>
          </v:shape>
          <o:OLEObject Type="Embed" ProgID="Equation.DSMT4" ShapeID="_x0000_i1181" DrawAspect="Content" ObjectID="_1702262578" r:id="rId267"/>
        </w:object>
      </w:r>
      <w:r w:rsidRPr="00006EEF">
        <w:rPr>
          <w:rFonts w:ascii="Times New Roman" w:hAnsi="Times New Roman"/>
          <w:sz w:val="28"/>
          <w:szCs w:val="28"/>
        </w:rPr>
        <w:t xml:space="preserve"> – коэффициент, учитывающий нестабильность свойств материала </w:t>
      </w:r>
      <w:proofErr w:type="gramStart"/>
      <w:r w:rsidRPr="00006EEF">
        <w:rPr>
          <w:rFonts w:ascii="Times New Roman" w:hAnsi="Times New Roman"/>
          <w:sz w:val="28"/>
          <w:szCs w:val="28"/>
        </w:rPr>
        <w:t>зубчатых  колес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. По таблице (3.9)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520" w:dyaOrig="440" w14:anchorId="4FC883B7">
          <v:shape id="_x0000_i1182" type="#_x0000_t75" style="width:26.4pt;height:22.2pt" o:ole="">
            <v:imagedata r:id="rId129" o:title=""/>
          </v:shape>
          <o:OLEObject Type="Embed" ProgID="Equation.DSMT4" ShapeID="_x0000_i1182" DrawAspect="Content" ObjectID="_1702262579" r:id="rId268"/>
        </w:object>
      </w:r>
      <w:r w:rsidRPr="00006EEF">
        <w:rPr>
          <w:rFonts w:ascii="Times New Roman" w:hAnsi="Times New Roman"/>
          <w:sz w:val="28"/>
          <w:szCs w:val="28"/>
        </w:rPr>
        <w:t>= 1,75 [1, с.39].</w:t>
      </w:r>
    </w:p>
    <w:p w14:paraId="51ADFA0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4"/>
          <w:sz w:val="28"/>
          <w:szCs w:val="28"/>
        </w:rPr>
        <w:object w:dxaOrig="499" w:dyaOrig="440" w14:anchorId="5A71DBAB">
          <v:shape id="_x0000_i1183" type="#_x0000_t75" style="width:24pt;height:22.2pt" o:ole="">
            <v:imagedata r:id="rId131" o:title=""/>
          </v:shape>
          <o:OLEObject Type="Embed" ProgID="Equation.DSMT4" ShapeID="_x0000_i1183" DrawAspect="Content" ObjectID="_1702262580" r:id="rId269"/>
        </w:object>
      </w:r>
      <w:r w:rsidRPr="00006EEF">
        <w:rPr>
          <w:rFonts w:ascii="Times New Roman" w:hAnsi="Times New Roman"/>
          <w:sz w:val="28"/>
          <w:szCs w:val="28"/>
        </w:rPr>
        <w:t xml:space="preserve"> – коэффициент, учитывающий способ получения заготовок зубчатого колеса. Для поковок и штамповок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540" w:dyaOrig="440" w14:anchorId="5D05274E">
          <v:shape id="_x0000_i1184" type="#_x0000_t75" style="width:28.2pt;height:22.2pt" o:ole="">
            <v:imagedata r:id="rId133" o:title=""/>
          </v:shape>
          <o:OLEObject Type="Embed" ProgID="Equation.DSMT4" ShapeID="_x0000_i1184" DrawAspect="Content" ObjectID="_1702262581" r:id="rId270"/>
        </w:object>
      </w:r>
      <w:r w:rsidRPr="00006EEF">
        <w:rPr>
          <w:rFonts w:ascii="Times New Roman" w:hAnsi="Times New Roman"/>
          <w:sz w:val="28"/>
          <w:szCs w:val="28"/>
        </w:rPr>
        <w:t>= 1 [1, с.39].</w:t>
      </w:r>
    </w:p>
    <w:p w14:paraId="1A5D0049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499" w:dyaOrig="400" w14:anchorId="29C1C2AA">
          <v:shape id="_x0000_i1185" type="#_x0000_t75" style="width:24pt;height:19.8pt" o:ole="">
            <v:imagedata r:id="rId135" o:title=""/>
          </v:shape>
          <o:OLEObject Type="Embed" ProgID="Equation.DSMT4" ShapeID="_x0000_i1185" DrawAspect="Content" ObjectID="_1702262582" r:id="rId271"/>
        </w:object>
      </w:r>
      <w:r w:rsidRPr="00006EEF">
        <w:rPr>
          <w:rFonts w:ascii="Times New Roman" w:hAnsi="Times New Roman"/>
          <w:sz w:val="28"/>
          <w:szCs w:val="28"/>
        </w:rPr>
        <w:t>= 1,</w:t>
      </w:r>
      <w:r w:rsidRPr="00006EEF">
        <w:rPr>
          <w:rFonts w:ascii="Times New Roman" w:eastAsia="MS Gothic" w:hAnsi="Times New Roman"/>
          <w:sz w:val="28"/>
          <w:szCs w:val="28"/>
        </w:rPr>
        <w:t>75</w:t>
      </w:r>
    </w:p>
    <w:p w14:paraId="7CE0B70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о таблице (3.9) [1, с.39] для стали </w:t>
      </w:r>
      <w:r w:rsidRPr="00006EEF">
        <w:rPr>
          <w:rFonts w:ascii="Times New Roman" w:hAnsi="Times New Roman"/>
          <w:sz w:val="28"/>
          <w:szCs w:val="28"/>
          <w:lang w:val="en-US"/>
        </w:rPr>
        <w:t>HRC</w:t>
      </w:r>
      <w:r w:rsidRPr="00006EEF">
        <w:rPr>
          <w:rFonts w:ascii="Times New Roman" w:hAnsi="Times New Roman"/>
          <w:sz w:val="28"/>
          <w:szCs w:val="28"/>
        </w:rPr>
        <w:t xml:space="preserve"> 45 закаленной при твердости </w:t>
      </w:r>
      <w:r w:rsidRPr="00006EEF">
        <w:rPr>
          <w:rFonts w:ascii="Times New Roman" w:hAnsi="Times New Roman"/>
          <w:sz w:val="28"/>
          <w:szCs w:val="28"/>
          <w:lang w:val="en-US"/>
        </w:rPr>
        <w:t>HB</w:t>
      </w:r>
      <w:r w:rsidRPr="00006EEF">
        <w:rPr>
          <w:rFonts w:ascii="Times New Roman" w:hAnsi="Times New Roman"/>
          <w:position w:val="-4"/>
          <w:sz w:val="28"/>
          <w:szCs w:val="28"/>
        </w:rPr>
        <w:object w:dxaOrig="200" w:dyaOrig="240" w14:anchorId="0955B9BF">
          <v:shape id="_x0000_i1186" type="#_x0000_t75" style="width:9.6pt;height:12pt" o:ole="">
            <v:imagedata r:id="rId137" o:title=""/>
          </v:shape>
          <o:OLEObject Type="Embed" ProgID="Equation.DSMT4" ShapeID="_x0000_i1186" DrawAspect="Content" ObjectID="_1702262583" r:id="rId272"/>
        </w:object>
      </w:r>
      <w:r w:rsidRPr="00006EEF">
        <w:rPr>
          <w:rFonts w:ascii="Times New Roman" w:hAnsi="Times New Roman"/>
          <w:sz w:val="28"/>
          <w:szCs w:val="28"/>
        </w:rPr>
        <w:t xml:space="preserve">350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720" w:dyaOrig="380" w14:anchorId="38C37A87">
          <v:shape id="_x0000_i1187" type="#_x0000_t75" style="width:36pt;height:18.6pt" o:ole="">
            <v:imagedata r:id="rId139" o:title=""/>
          </v:shape>
          <o:OLEObject Type="Embed" ProgID="Equation.DSMT4" ShapeID="_x0000_i1187" DrawAspect="Content" ObjectID="_1702262584" r:id="rId273"/>
        </w:object>
      </w:r>
      <w:r w:rsidRPr="00006EEF">
        <w:rPr>
          <w:rFonts w:ascii="Times New Roman" w:hAnsi="Times New Roman"/>
          <w:sz w:val="28"/>
          <w:szCs w:val="28"/>
        </w:rPr>
        <w:t xml:space="preserve">= </w:t>
      </w:r>
      <w:r w:rsidRPr="00006EEF">
        <w:rPr>
          <w:rFonts w:ascii="Times New Roman" w:eastAsia="MS Gothic" w:hAnsi="Times New Roman"/>
          <w:sz w:val="28"/>
          <w:szCs w:val="28"/>
        </w:rPr>
        <w:t>1,8</w:t>
      </w:r>
      <w:r w:rsidRPr="00006EEF">
        <w:rPr>
          <w:rFonts w:ascii="Times New Roman" w:eastAsia="MS Gothic" w:hAnsi="Times New Roman"/>
          <w:sz w:val="28"/>
          <w:szCs w:val="28"/>
          <w:lang w:val="en-US"/>
        </w:rPr>
        <w:t>HB</w:t>
      </w:r>
      <w:r w:rsidRPr="00006EEF">
        <w:rPr>
          <w:rFonts w:ascii="Times New Roman" w:hAnsi="Times New Roman"/>
          <w:sz w:val="28"/>
          <w:szCs w:val="28"/>
        </w:rPr>
        <w:t>:</w:t>
      </w:r>
    </w:p>
    <w:p w14:paraId="53DA5E7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опускаемые напряжения:</w:t>
      </w:r>
    </w:p>
    <w:p w14:paraId="7B66A350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 xml:space="preserve">для шестерни: </w:t>
      </w:r>
      <w:r w:rsidRPr="00006EEF">
        <w:rPr>
          <w:rFonts w:ascii="Times New Roman" w:hAnsi="Times New Roman"/>
          <w:position w:val="-28"/>
          <w:sz w:val="28"/>
          <w:szCs w:val="28"/>
        </w:rPr>
        <w:object w:dxaOrig="2280" w:dyaOrig="660" w14:anchorId="3E4051FA">
          <v:shape id="_x0000_i1188" type="#_x0000_t75" style="width:45.6pt;height:34.2pt" o:ole="">
            <v:imagedata r:id="rId141" o:title="" cropright="39408f"/>
          </v:shape>
          <o:OLEObject Type="Embed" ProgID="Equation.DSMT4" ShapeID="_x0000_i1188" DrawAspect="Content" ObjectID="_1702262585" r:id="rId274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1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75</m:t>
            </m:r>
          </m:den>
        </m:f>
        <m:r>
          <w:rPr>
            <w:rFonts w:ascii="Cambria Math" w:hAnsi="Cambria Math"/>
            <w:sz w:val="28"/>
            <w:szCs w:val="28"/>
          </w:rPr>
          <m:t>=236,5714</m:t>
        </m:r>
      </m:oMath>
      <w:r w:rsidRPr="00006EEF">
        <w:rPr>
          <w:rFonts w:ascii="Times New Roman" w:hAnsi="Times New Roman"/>
          <w:position w:val="-28"/>
          <w:sz w:val="28"/>
          <w:szCs w:val="28"/>
        </w:rPr>
        <w:t xml:space="preserve"> </w:t>
      </w:r>
      <w:r w:rsidRPr="00006EEF">
        <w:rPr>
          <w:rFonts w:ascii="Times New Roman" w:hAnsi="Times New Roman"/>
          <w:sz w:val="28"/>
          <w:szCs w:val="28"/>
        </w:rPr>
        <w:t>МПа,</w:t>
      </w:r>
      <w:r w:rsidRPr="00006EEF">
        <w:rPr>
          <w:rFonts w:ascii="Times New Roman" w:hAnsi="Times New Roman"/>
          <w:sz w:val="28"/>
          <w:szCs w:val="28"/>
        </w:rPr>
        <w:tab/>
        <w:t>(34)</w:t>
      </w:r>
    </w:p>
    <w:p w14:paraId="2B943B16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ля колеса:</w:t>
      </w:r>
      <w:r w:rsidRPr="00006EEF">
        <w:rPr>
          <w:rFonts w:ascii="Times New Roman" w:hAnsi="Times New Roman"/>
          <w:position w:val="-28"/>
          <w:sz w:val="28"/>
          <w:szCs w:val="28"/>
        </w:rPr>
        <w:object w:dxaOrig="2299" w:dyaOrig="660" w14:anchorId="4495C1DB">
          <v:shape id="_x0000_i1189" type="#_x0000_t75" style="width:45.6pt;height:34.2pt" o:ole="">
            <v:imagedata r:id="rId143" o:title="" cropright="39556f"/>
          </v:shape>
          <o:OLEObject Type="Embed" ProgID="Equation.DSMT4" ShapeID="_x0000_i1189" DrawAspect="Content" ObjectID="_1702262586" r:id="rId275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7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75</m:t>
            </m:r>
          </m:den>
        </m:f>
        <m:r>
          <w:rPr>
            <w:rFonts w:ascii="Cambria Math" w:hAnsi="Cambria Math"/>
            <w:sz w:val="28"/>
            <w:szCs w:val="28"/>
          </w:rPr>
          <m:t>=216</m:t>
        </m:r>
      </m:oMath>
      <w:r w:rsidRPr="00006EEF">
        <w:rPr>
          <w:rFonts w:ascii="Times New Roman" w:hAnsi="Times New Roman"/>
          <w:position w:val="-28"/>
          <w:sz w:val="28"/>
          <w:szCs w:val="28"/>
        </w:rPr>
        <w:t xml:space="preserve"> </w:t>
      </w:r>
      <w:r w:rsidRPr="00006EEF">
        <w:rPr>
          <w:rFonts w:ascii="Times New Roman" w:hAnsi="Times New Roman"/>
          <w:sz w:val="28"/>
          <w:szCs w:val="28"/>
        </w:rPr>
        <w:t>МПа,</w:t>
      </w:r>
      <w:r w:rsidRPr="00006EEF">
        <w:rPr>
          <w:rFonts w:ascii="Times New Roman" w:hAnsi="Times New Roman"/>
          <w:sz w:val="28"/>
          <w:szCs w:val="28"/>
        </w:rPr>
        <w:tab/>
        <w:t>(35)</w:t>
      </w:r>
    </w:p>
    <w:p w14:paraId="70AB7AC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006EEF">
        <w:rPr>
          <w:rFonts w:ascii="Times New Roman" w:hAnsi="Times New Roman"/>
          <w:sz w:val="28"/>
          <w:szCs w:val="28"/>
        </w:rPr>
        <w:t xml:space="preserve">Находим отношения </w:t>
      </w:r>
      <w:r w:rsidRPr="00006EEF">
        <w:rPr>
          <w:rFonts w:ascii="Times New Roman" w:hAnsi="Times New Roman"/>
          <w:position w:val="-4"/>
          <w:sz w:val="28"/>
          <w:szCs w:val="28"/>
        </w:rPr>
        <w:object w:dxaOrig="180" w:dyaOrig="279" w14:anchorId="403AC6D3">
          <v:shape id="_x0000_i1190" type="#_x0000_t75" style="width:9.6pt;height:13.8pt" o:ole="">
            <v:imagedata r:id="rId145" o:title=""/>
          </v:shape>
          <o:OLEObject Type="Embed" ProgID="Equation.DSMT4" ShapeID="_x0000_i1190" DrawAspect="Content" ObjectID="_1702262587" r:id="rId276"/>
        </w:object>
      </w:r>
      <w:r w:rsidRPr="00006EEF">
        <w:rPr>
          <w:rFonts w:ascii="Times New Roman" w:hAnsi="Times New Roman"/>
          <w:position w:val="-30"/>
          <w:sz w:val="28"/>
          <w:szCs w:val="28"/>
        </w:rPr>
        <w:object w:dxaOrig="639" w:dyaOrig="740" w14:anchorId="29EA6572">
          <v:shape id="_x0000_i1191" type="#_x0000_t75" style="width:32.4pt;height:37.2pt" o:ole="">
            <v:imagedata r:id="rId147" o:title=""/>
          </v:shape>
          <o:OLEObject Type="Embed" ProgID="Equation.DSMT4" ShapeID="_x0000_i1191" DrawAspect="Content" ObjectID="_1702262588" r:id="rId277"/>
        </w:object>
      </w:r>
    </w:p>
    <w:p w14:paraId="7D912E0D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для шестерни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36,571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,85</m:t>
            </m:r>
          </m:den>
        </m:f>
        <m:r>
          <w:rPr>
            <w:rFonts w:ascii="Cambria Math" w:hAnsi="Cambria Math"/>
            <w:sz w:val="28"/>
            <w:szCs w:val="28"/>
          </w:rPr>
          <m:t>=61,44712 МПа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6)</w:t>
      </w:r>
    </w:p>
    <w:p w14:paraId="45A0B750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для колеса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1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,6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60 МПа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7)</w:t>
      </w:r>
    </w:p>
    <w:p w14:paraId="41A5450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Определяем коэффициент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279" w:dyaOrig="380" w14:anchorId="20428342">
          <v:shape id="_x0000_i1192" type="#_x0000_t75" style="width:13.8pt;height:18.6pt" o:ole="">
            <v:imagedata r:id="rId149" o:title=""/>
          </v:shape>
          <o:OLEObject Type="Embed" ProgID="Equation.DSMT4" ShapeID="_x0000_i1192" DrawAspect="Content" ObjectID="_1702262589" r:id="rId278"/>
        </w:object>
      </w:r>
      <w:r w:rsidRPr="00006EEF">
        <w:rPr>
          <w:rFonts w:ascii="Times New Roman" w:hAnsi="Times New Roman"/>
          <w:sz w:val="28"/>
          <w:szCs w:val="28"/>
        </w:rPr>
        <w:t xml:space="preserve"> по формуле [1, с.41]:</w:t>
      </w:r>
    </w:p>
    <w:p w14:paraId="7C5572D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520" w:dyaOrig="660" w14:anchorId="32B24156">
          <v:shape id="_x0000_i1193" type="#_x0000_t75" style="width:75.6pt;height:34.2pt" o:ole="">
            <v:imagedata r:id="rId151" o:title=""/>
          </v:shape>
          <o:OLEObject Type="Embed" ProgID="Equation.DSMT4" ShapeID="_x0000_i1193" DrawAspect="Content" ObjectID="_1702262590" r:id="rId279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7523410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0"/>
          <w:sz w:val="28"/>
          <w:szCs w:val="28"/>
        </w:rPr>
        <w:object w:dxaOrig="320" w:dyaOrig="360" w14:anchorId="7B814938">
          <v:shape id="_x0000_i1194" type="#_x0000_t75" style="width:16.2pt;height:18.6pt" o:ole="">
            <v:imagedata r:id="rId153" o:title=""/>
          </v:shape>
          <o:OLEObject Type="Embed" ProgID="Equation.DSMT4" ShapeID="_x0000_i1194" DrawAspect="Content" ObjectID="_1702262591" r:id="rId280"/>
        </w:object>
      </w:r>
      <w:r w:rsidRPr="00006EEF">
        <w:rPr>
          <w:rFonts w:ascii="Times New Roman" w:hAnsi="Times New Roman"/>
          <w:sz w:val="28"/>
          <w:szCs w:val="28"/>
        </w:rPr>
        <w:t>– угол наклона делительной линии зуба</w:t>
      </w:r>
    </w:p>
    <w:p w14:paraId="64836A4F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</w:rPr>
          <m:t>=1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2,8385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40</m:t>
            </m:r>
          </m:den>
        </m:f>
        <m:r>
          <w:rPr>
            <w:rFonts w:ascii="Cambria Math" w:hAnsi="Cambria Math"/>
            <w:sz w:val="28"/>
            <w:szCs w:val="28"/>
          </w:rPr>
          <m:t>=0,908296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8)</w:t>
      </w:r>
    </w:p>
    <w:p w14:paraId="209249C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Определяем коэффициент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60" w:dyaOrig="360" w14:anchorId="29E2E667">
          <v:shape id="_x0000_i1195" type="#_x0000_t75" style="width:23.4pt;height:18.6pt" o:ole="">
            <v:imagedata r:id="rId155" o:title=""/>
          </v:shape>
          <o:OLEObject Type="Embed" ProgID="Equation.DSMT4" ShapeID="_x0000_i1195" DrawAspect="Content" ObjectID="_1702262592" r:id="rId281"/>
        </w:object>
      </w:r>
      <w:r w:rsidRPr="00006EEF">
        <w:rPr>
          <w:rFonts w:ascii="Times New Roman" w:hAnsi="Times New Roman"/>
          <w:sz w:val="28"/>
          <w:szCs w:val="28"/>
        </w:rPr>
        <w:t xml:space="preserve"> по формуле [1, с.42]:</w:t>
      </w:r>
    </w:p>
    <w:p w14:paraId="2724C1B7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30"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object w:dxaOrig="3180" w:dyaOrig="740" w14:anchorId="00ADB70B">
          <v:shape id="_x0000_i1196" type="#_x0000_t75" style="width:160.2pt;height:37.2pt" o:ole="">
            <v:imagedata r:id="rId157" o:title=""/>
          </v:shape>
          <o:OLEObject Type="Embed" ProgID="Equation.DSMT4" ShapeID="_x0000_i1196" DrawAspect="Content" ObjectID="_1702262593" r:id="rId282"/>
        </w:object>
      </w:r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9)</w:t>
      </w:r>
    </w:p>
    <w:p w14:paraId="4828575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279" w:dyaOrig="360" w14:anchorId="2353C843">
          <v:shape id="_x0000_i1197" type="#_x0000_t75" style="width:13.8pt;height:18.6pt" o:ole="">
            <v:imagedata r:id="rId159" o:title=""/>
          </v:shape>
          <o:OLEObject Type="Embed" ProgID="Equation.DSMT4" ShapeID="_x0000_i1197" DrawAspect="Content" ObjectID="_1702262594" r:id="rId283"/>
        </w:object>
      </w:r>
      <w:r w:rsidRPr="00006EEF">
        <w:rPr>
          <w:rFonts w:ascii="Times New Roman" w:hAnsi="Times New Roman"/>
          <w:sz w:val="28"/>
          <w:szCs w:val="28"/>
        </w:rPr>
        <w:t>=1,5 – коэффициент торцевого перекрытия [1, с.42]</w:t>
      </w:r>
    </w:p>
    <w:p w14:paraId="4EAB272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  <w:lang w:val="en-US"/>
        </w:rPr>
        <w:t>n</w:t>
      </w:r>
      <w:r w:rsidRPr="00006EEF">
        <w:rPr>
          <w:rFonts w:ascii="Times New Roman" w:hAnsi="Times New Roman"/>
          <w:sz w:val="28"/>
          <w:szCs w:val="28"/>
        </w:rPr>
        <w:t xml:space="preserve"> = 8 – степень точности зубчатых колес [1, с.42]</w:t>
      </w:r>
    </w:p>
    <w:p w14:paraId="1709E3C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Для среднего значений коэффициента торцевого покрытия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279" w:dyaOrig="360" w14:anchorId="60366CB5">
          <v:shape id="_x0000_i1198" type="#_x0000_t75" style="width:13.8pt;height:18.6pt" o:ole="">
            <v:imagedata r:id="rId161" o:title=""/>
          </v:shape>
          <o:OLEObject Type="Embed" ProgID="Equation.DSMT4" ShapeID="_x0000_i1198" DrawAspect="Content" ObjectID="_1702262595" r:id="rId284"/>
        </w:object>
      </w:r>
      <w:r w:rsidRPr="00006EEF">
        <w:rPr>
          <w:rFonts w:ascii="Times New Roman" w:hAnsi="Times New Roman"/>
          <w:sz w:val="28"/>
          <w:szCs w:val="28"/>
        </w:rPr>
        <w:t>=1,5 и 8 – й степени точности</w:t>
      </w:r>
    </w:p>
    <w:p w14:paraId="71731BC2" w14:textId="77777777" w:rsidR="00006EEF" w:rsidRPr="00006EEF" w:rsidRDefault="00006EEF" w:rsidP="00006EEF">
      <w:pPr>
        <w:tabs>
          <w:tab w:val="left" w:pos="3969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object w:dxaOrig="1340" w:dyaOrig="360" w14:anchorId="22F55434">
          <v:shape id="_x0000_i1199" type="#_x0000_t75" style="width:66pt;height:18.6pt" o:ole="">
            <v:imagedata r:id="rId163" o:title=""/>
          </v:shape>
          <o:OLEObject Type="Embed" ProgID="Equation.DSMT4" ShapeID="_x0000_i1199" DrawAspect="Content" ObjectID="_1702262596" r:id="rId285"/>
        </w:object>
      </w:r>
      <w:r w:rsidRPr="00006EEF">
        <w:rPr>
          <w:rFonts w:ascii="Times New Roman" w:hAnsi="Times New Roman"/>
          <w:position w:val="-12"/>
          <w:sz w:val="28"/>
          <w:szCs w:val="28"/>
        </w:rPr>
        <w:t>,</w:t>
      </w:r>
      <w:r w:rsidRPr="00006EEF">
        <w:rPr>
          <w:rFonts w:ascii="Times New Roman" w:hAnsi="Times New Roman"/>
          <w:position w:val="-12"/>
          <w:sz w:val="28"/>
          <w:szCs w:val="28"/>
        </w:rPr>
        <w:tab/>
        <w:t>(40)</w:t>
      </w:r>
    </w:p>
    <w:p w14:paraId="67FCC79A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Проверяем прочность зубьев на выносливость по напряжениям изгиба:</w:t>
      </w:r>
    </w:p>
    <w:p w14:paraId="67824EF6" w14:textId="77777777" w:rsidR="00006EEF" w:rsidRPr="00006EEF" w:rsidRDefault="00006EEF" w:rsidP="00006EEF">
      <w:pPr>
        <w:tabs>
          <w:tab w:val="left" w:pos="2268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88,892∙1,43∙3,85∙0,92∙0,90829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5∙1,75</m:t>
            </m:r>
          </m:den>
        </m:f>
        <m:r>
          <w:rPr>
            <w:rFonts w:ascii="Cambria Math" w:hAnsi="Cambria Math"/>
            <w:sz w:val="28"/>
            <w:szCs w:val="28"/>
          </w:rPr>
          <m:t>=73,9463 МПа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41)</w:t>
      </w:r>
    </w:p>
    <w:p w14:paraId="0D1C226A" w14:textId="77777777" w:rsidR="00006EEF" w:rsidRPr="00006EEF" w:rsidRDefault="00006EEF" w:rsidP="00006EEF">
      <w:pPr>
        <w:tabs>
          <w:tab w:val="left" w:pos="2268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88,892∙1,43∙3,6∙0,92∙0,90829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0∙1,5</m:t>
            </m:r>
          </m:den>
        </m:f>
        <m:r>
          <w:rPr>
            <w:rFonts w:ascii="Cambria Math" w:hAnsi="Cambria Math"/>
            <w:sz w:val="28"/>
            <w:szCs w:val="28"/>
          </w:rPr>
          <m:t>=77,7877 МПа</m:t>
        </m:r>
      </m:oMath>
      <w:r w:rsidRPr="00006EEF">
        <w:rPr>
          <w:rFonts w:ascii="Times New Roman" w:hAnsi="Times New Roman"/>
          <w:sz w:val="28"/>
          <w:szCs w:val="28"/>
        </w:rPr>
        <w:t>.</w:t>
      </w:r>
      <w:r w:rsidRPr="00006EEF">
        <w:rPr>
          <w:rFonts w:ascii="Times New Roman" w:hAnsi="Times New Roman"/>
          <w:sz w:val="28"/>
          <w:szCs w:val="28"/>
        </w:rPr>
        <w:tab/>
        <w:t>(42)</w:t>
      </w:r>
    </w:p>
    <w:p w14:paraId="0B60F75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Условие прочности выполнено.</w:t>
      </w:r>
    </w:p>
    <w:p w14:paraId="5AA77099" w14:textId="77777777" w:rsidR="00613969" w:rsidRDefault="00613969">
      <w:pPr>
        <w:spacing w:after="0" w:line="240" w:lineRule="auto"/>
        <w:rPr>
          <w:rFonts w:ascii="Times New Roman" w:hAnsi="Times New Roman"/>
          <w:b/>
          <w:i/>
          <w:caps/>
          <w:sz w:val="28"/>
          <w:szCs w:val="28"/>
        </w:rPr>
      </w:pPr>
      <w:r>
        <w:rPr>
          <w:rFonts w:ascii="Times New Roman" w:hAnsi="Times New Roman"/>
          <w:b/>
          <w:i/>
          <w:caps/>
          <w:sz w:val="28"/>
          <w:szCs w:val="28"/>
        </w:rPr>
        <w:br w:type="page"/>
      </w:r>
    </w:p>
    <w:p w14:paraId="6497862E" w14:textId="77777777" w:rsidR="00BB7C31" w:rsidRPr="006327DE" w:rsidRDefault="00BB7C31" w:rsidP="00613969">
      <w:pPr>
        <w:pStyle w:val="21"/>
        <w:numPr>
          <w:ilvl w:val="0"/>
          <w:numId w:val="16"/>
        </w:num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lastRenderedPageBreak/>
        <w:t xml:space="preserve">Первый этап </w:t>
      </w:r>
      <w:proofErr w:type="spellStart"/>
      <w:r w:rsidRPr="006327DE">
        <w:rPr>
          <w:rFonts w:ascii="Times New Roman" w:hAnsi="Times New Roman"/>
          <w:b/>
          <w:sz w:val="28"/>
          <w:szCs w:val="28"/>
        </w:rPr>
        <w:t>компановки</w:t>
      </w:r>
      <w:proofErr w:type="spellEnd"/>
      <w:r w:rsidRPr="006327DE">
        <w:rPr>
          <w:rFonts w:ascii="Times New Roman" w:hAnsi="Times New Roman"/>
          <w:b/>
          <w:sz w:val="28"/>
          <w:szCs w:val="28"/>
        </w:rPr>
        <w:t xml:space="preserve"> редуктора</w:t>
      </w:r>
    </w:p>
    <w:p w14:paraId="2403826E" w14:textId="77777777" w:rsidR="0007039B" w:rsidRPr="006327DE" w:rsidRDefault="0007039B" w:rsidP="0096177F">
      <w:pPr>
        <w:pStyle w:val="21"/>
        <w:spacing w:after="0" w:line="360" w:lineRule="auto"/>
        <w:ind w:left="284" w:firstLine="424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ервый этап компоновки служит для приближенного определения положения зубчатых колес относительно опор для последующего определения опорных реакций и подбора подшипников.</w:t>
      </w:r>
    </w:p>
    <w:p w14:paraId="35AF8922" w14:textId="77777777" w:rsidR="0007039B" w:rsidRPr="006327DE" w:rsidRDefault="0007039B" w:rsidP="0096177F">
      <w:pPr>
        <w:pStyle w:val="21"/>
        <w:spacing w:after="0" w:line="360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Учитывая расстояние </w:t>
      </w:r>
      <w:r w:rsidRPr="006327DE">
        <w:rPr>
          <w:rFonts w:ascii="Times New Roman" w:hAnsi="Times New Roman"/>
          <w:i/>
          <w:sz w:val="28"/>
          <w:szCs w:val="28"/>
        </w:rPr>
        <w:t>а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w</w:t>
      </w:r>
      <w:r w:rsidRPr="006327DE">
        <w:rPr>
          <w:rFonts w:ascii="Times New Roman" w:hAnsi="Times New Roman"/>
          <w:i/>
          <w:sz w:val="28"/>
          <w:szCs w:val="28"/>
        </w:rPr>
        <w:t>=</w:t>
      </w:r>
      <w:proofErr w:type="gramStart"/>
      <w:r w:rsidRPr="006327DE">
        <w:rPr>
          <w:rFonts w:ascii="Times New Roman" w:hAnsi="Times New Roman"/>
          <w:sz w:val="28"/>
          <w:szCs w:val="28"/>
        </w:rPr>
        <w:t>1</w:t>
      </w:r>
      <w:r w:rsidR="00613969">
        <w:rPr>
          <w:rFonts w:ascii="Times New Roman" w:hAnsi="Times New Roman"/>
          <w:sz w:val="28"/>
          <w:szCs w:val="28"/>
        </w:rPr>
        <w:t>00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мм вычерчиваем упрощенно шестерню и колесо в виде прямоугольников; шестерня выполнена за одно целое с валом; длина ступицы равна ширине венца и не выступает за пределы прямоугольника. Очерчиваем внутреннюю стенку корпуса.</w:t>
      </w:r>
    </w:p>
    <w:p w14:paraId="2A2CA8A8" w14:textId="77777777" w:rsidR="0007039B" w:rsidRPr="006327DE" w:rsidRDefault="0007039B" w:rsidP="0096177F">
      <w:pPr>
        <w:pStyle w:val="21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ыбираем способ смазывания: зацепление зубчатой пары – окунанием (погружением зубчатого колеса в масло). Намечаем радиальные однорядные шарикоподшипники </w:t>
      </w:r>
      <w:r w:rsidR="00690292" w:rsidRPr="006327DE">
        <w:rPr>
          <w:rFonts w:ascii="Times New Roman" w:hAnsi="Times New Roman"/>
          <w:sz w:val="28"/>
          <w:szCs w:val="28"/>
        </w:rPr>
        <w:t>легкой</w:t>
      </w:r>
      <w:r w:rsidRPr="006327DE">
        <w:rPr>
          <w:rFonts w:ascii="Times New Roman" w:hAnsi="Times New Roman"/>
          <w:sz w:val="28"/>
          <w:szCs w:val="28"/>
        </w:rPr>
        <w:t xml:space="preserve"> серии для шестерни и для колеса:</w:t>
      </w:r>
    </w:p>
    <w:p w14:paraId="0E4EFD91" w14:textId="77777777" w:rsidR="000D13B6" w:rsidRPr="006327DE" w:rsidRDefault="000D13B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19"/>
        <w:gridCol w:w="923"/>
        <w:gridCol w:w="967"/>
        <w:gridCol w:w="984"/>
        <w:gridCol w:w="885"/>
        <w:gridCol w:w="2055"/>
        <w:gridCol w:w="23"/>
        <w:gridCol w:w="1615"/>
      </w:tblGrid>
      <w:tr w:rsidR="00417E22" w:rsidRPr="006327DE" w14:paraId="575E2D76" w14:textId="77777777" w:rsidTr="00417E22">
        <w:trPr>
          <w:trHeight w:val="567"/>
          <w:jc w:val="center"/>
        </w:trPr>
        <w:tc>
          <w:tcPr>
            <w:tcW w:w="2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625090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Условное обозначение</w:t>
            </w:r>
          </w:p>
        </w:tc>
        <w:tc>
          <w:tcPr>
            <w:tcW w:w="9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B95038" w14:textId="77777777" w:rsidR="00417E22" w:rsidRPr="006327DE" w:rsidRDefault="008376AC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9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475F1E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9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18D584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8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C41E12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r</w:t>
            </w:r>
          </w:p>
        </w:tc>
        <w:tc>
          <w:tcPr>
            <w:tcW w:w="3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C24858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Грузоподъемность, кН</w:t>
            </w:r>
          </w:p>
        </w:tc>
      </w:tr>
      <w:tr w:rsidR="00417E22" w:rsidRPr="006327DE" w14:paraId="491F5B96" w14:textId="77777777" w:rsidTr="00417E22">
        <w:trPr>
          <w:trHeight w:val="7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2EB5F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0C7DBE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0C0E2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34764A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AED11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58C81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динамическая</w:t>
            </w:r>
          </w:p>
          <w:p w14:paraId="22FBF6EC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С</w:t>
            </w:r>
          </w:p>
        </w:tc>
        <w:tc>
          <w:tcPr>
            <w:tcW w:w="16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3C8F35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статическая</w:t>
            </w:r>
          </w:p>
          <w:p w14:paraId="294EA512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С</w:t>
            </w:r>
            <w:r w:rsidRPr="006327DE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  <w:t>0</w:t>
            </w:r>
          </w:p>
        </w:tc>
      </w:tr>
      <w:tr w:rsidR="00417E22" w:rsidRPr="006327DE" w14:paraId="71402B0B" w14:textId="77777777" w:rsidTr="00417E22">
        <w:trPr>
          <w:trHeight w:val="27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95E3C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45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710E59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Размеры, мм</w:t>
            </w:r>
          </w:p>
        </w:tc>
      </w:tr>
      <w:tr w:rsidR="00417E22" w:rsidRPr="006327DE" w14:paraId="39291239" w14:textId="77777777" w:rsidTr="00417E22">
        <w:trPr>
          <w:jc w:val="center"/>
        </w:trPr>
        <w:tc>
          <w:tcPr>
            <w:tcW w:w="2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C04679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203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5C64FF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9B910E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18C132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85F6C" w14:textId="77777777" w:rsidR="00417E22" w:rsidRPr="00613969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07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19E48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9,56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20725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4,5</w:t>
            </w:r>
          </w:p>
        </w:tc>
      </w:tr>
      <w:tr w:rsidR="00FC404D" w:rsidRPr="006327DE" w14:paraId="480713B2" w14:textId="77777777" w:rsidTr="00417E22">
        <w:trPr>
          <w:jc w:val="center"/>
        </w:trPr>
        <w:tc>
          <w:tcPr>
            <w:tcW w:w="2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ACF13E" w14:textId="77777777" w:rsidR="00FC404D" w:rsidRPr="00613969" w:rsidRDefault="00FC404D" w:rsidP="00613969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2</w:t>
            </w:r>
            <w:r w:rsidRPr="006327DE">
              <w:rPr>
                <w:rFonts w:ascii="Times New Roman" w:eastAsia="MS Gothic" w:hAnsi="Times New Roman"/>
                <w:color w:val="000000"/>
                <w:sz w:val="28"/>
                <w:szCs w:val="28"/>
                <w:lang w:val="en-US"/>
              </w:rPr>
              <w:t>0</w:t>
            </w:r>
            <w:r w:rsidR="00613969"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AFBDE0" w14:textId="77777777" w:rsidR="00FC404D" w:rsidRPr="006327DE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41903" w14:textId="77777777" w:rsidR="00FC404D" w:rsidRPr="00613969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52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104B60" w14:textId="77777777" w:rsidR="00FC404D" w:rsidRPr="00613969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8800F" w14:textId="77777777" w:rsidR="00FC404D" w:rsidRPr="00613969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207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C5A5BB" w14:textId="77777777" w:rsidR="00FC404D" w:rsidRPr="00613969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3A82A" w14:textId="77777777" w:rsidR="00FC404D" w:rsidRPr="006327DE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6,95</w:t>
            </w:r>
          </w:p>
        </w:tc>
      </w:tr>
    </w:tbl>
    <w:p w14:paraId="528B7598" w14:textId="77777777" w:rsidR="00613969" w:rsidRDefault="0061396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bookmarkStart w:id="3" w:name="_Toc227133207"/>
      <w:r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</w:p>
    <w:bookmarkEnd w:id="3"/>
    <w:p w14:paraId="4B2B3191" w14:textId="77777777" w:rsidR="00BB7C31" w:rsidRPr="00613969" w:rsidRDefault="00BB7C31" w:rsidP="0061396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613969">
        <w:rPr>
          <w:b/>
          <w:bCs/>
          <w:sz w:val="28"/>
          <w:szCs w:val="28"/>
        </w:rPr>
        <w:lastRenderedPageBreak/>
        <w:t>Проверка долговечности подшипников</w:t>
      </w:r>
    </w:p>
    <w:p w14:paraId="5319705A" w14:textId="77777777" w:rsidR="0091193D" w:rsidRPr="006327DE" w:rsidRDefault="0091193D" w:rsidP="0096177F">
      <w:pPr>
        <w:pStyle w:val="8"/>
        <w:spacing w:before="0"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едущий вал.</w:t>
      </w:r>
    </w:p>
    <w:p w14:paraId="11F7FD06" w14:textId="5F50E16B" w:rsidR="00AE4213" w:rsidRPr="006327DE" w:rsidRDefault="0091193D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Из предыдущих расчетов имеем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</w:rPr>
        <w:t>=</w:t>
      </w:r>
      <w:r w:rsidR="00A45FFD" w:rsidRPr="00A45FFD">
        <w:t xml:space="preserve"> </w:t>
      </w:r>
      <w:r w:rsidR="00A45FFD" w:rsidRPr="00A45FFD">
        <w:rPr>
          <w:rFonts w:ascii="Times New Roman" w:hAnsi="Times New Roman"/>
          <w:sz w:val="28"/>
          <w:szCs w:val="28"/>
        </w:rPr>
        <w:t>1295.777035</w:t>
      </w:r>
      <w:r w:rsidR="00A45FFD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Н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r</w:t>
      </w:r>
      <w:r w:rsidRPr="006327DE">
        <w:rPr>
          <w:rFonts w:ascii="Times New Roman" w:hAnsi="Times New Roman"/>
          <w:sz w:val="28"/>
          <w:szCs w:val="28"/>
        </w:rPr>
        <w:t>=</w:t>
      </w:r>
      <w:r w:rsidR="00A45FFD" w:rsidRPr="00A45FFD">
        <w:t xml:space="preserve"> </w:t>
      </w:r>
      <w:r w:rsidR="00A45FFD" w:rsidRPr="00A45FFD">
        <w:rPr>
          <w:rFonts w:ascii="Times New Roman" w:hAnsi="Times New Roman"/>
          <w:sz w:val="28"/>
          <w:szCs w:val="28"/>
        </w:rPr>
        <w:t>491.2752824</w:t>
      </w:r>
      <w:r w:rsidR="00316495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Н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t>а</w:t>
      </w:r>
      <w:r w:rsidRPr="006327DE">
        <w:rPr>
          <w:rFonts w:ascii="Times New Roman" w:hAnsi="Times New Roman"/>
          <w:sz w:val="28"/>
          <w:szCs w:val="28"/>
        </w:rPr>
        <w:t>=</w:t>
      </w:r>
      <w:r w:rsidR="001579C7">
        <w:t> </w:t>
      </w:r>
      <w:r w:rsidR="00A45FFD" w:rsidRPr="00A45FFD">
        <w:rPr>
          <w:rFonts w:ascii="Times New Roman" w:hAnsi="Times New Roman"/>
          <w:sz w:val="28"/>
          <w:szCs w:val="28"/>
        </w:rPr>
        <w:t>143.288624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Н</w:t>
      </w:r>
      <w:r w:rsidR="008A5663" w:rsidRPr="006327DE">
        <w:rPr>
          <w:rFonts w:ascii="Times New Roman" w:hAnsi="Times New Roman"/>
          <w:sz w:val="28"/>
          <w:szCs w:val="28"/>
        </w:rPr>
        <w:t>,</w:t>
      </w:r>
      <w:r w:rsidR="00287036" w:rsidRPr="006327DE">
        <w:rPr>
          <w:rFonts w:ascii="Times New Roman" w:hAnsi="Times New Roman"/>
          <w:sz w:val="28"/>
          <w:szCs w:val="28"/>
        </w:rPr>
        <w:t>.</w:t>
      </w:r>
      <w:proofErr w:type="gramEnd"/>
      <w:r w:rsidR="00287036" w:rsidRPr="006327DE">
        <w:rPr>
          <w:rFonts w:ascii="Times New Roman" w:hAnsi="Times New Roman"/>
          <w:sz w:val="28"/>
          <w:szCs w:val="28"/>
        </w:rPr>
        <w:t xml:space="preserve"> И</w:t>
      </w:r>
      <w:r w:rsidRPr="006327DE">
        <w:rPr>
          <w:rFonts w:ascii="Times New Roman" w:hAnsi="Times New Roman"/>
          <w:sz w:val="28"/>
          <w:szCs w:val="28"/>
        </w:rPr>
        <w:t xml:space="preserve">з первого этапа компоновки редуктора </w:t>
      </w:r>
      <w:r w:rsidR="00287036"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="00287036"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="00287036" w:rsidRPr="006327DE">
        <w:rPr>
          <w:rFonts w:ascii="Times New Roman" w:hAnsi="Times New Roman"/>
          <w:sz w:val="28"/>
          <w:szCs w:val="28"/>
        </w:rPr>
        <w:t>=</w:t>
      </w:r>
      <w:r w:rsidR="00613969">
        <w:rPr>
          <w:rFonts w:ascii="Times New Roman" w:hAnsi="Times New Roman"/>
          <w:sz w:val="28"/>
          <w:szCs w:val="28"/>
        </w:rPr>
        <w:t>36</w:t>
      </w:r>
      <w:r w:rsidR="00A45FFD">
        <w:rPr>
          <w:rFonts w:ascii="Times New Roman" w:hAnsi="Times New Roman"/>
          <w:sz w:val="28"/>
          <w:szCs w:val="28"/>
        </w:rPr>
        <w:t xml:space="preserve"> </w:t>
      </w:r>
      <w:r w:rsidR="00287036" w:rsidRPr="006327DE">
        <w:rPr>
          <w:rFonts w:ascii="Times New Roman" w:hAnsi="Times New Roman"/>
          <w:sz w:val="28"/>
          <w:szCs w:val="28"/>
        </w:rPr>
        <w:t xml:space="preserve">мм, </w:t>
      </w:r>
      <w:r w:rsidR="00287036"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="00287036"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="00287036" w:rsidRPr="006327DE">
        <w:rPr>
          <w:rFonts w:ascii="Times New Roman" w:hAnsi="Times New Roman"/>
          <w:sz w:val="28"/>
          <w:szCs w:val="28"/>
        </w:rPr>
        <w:t>=</w:t>
      </w:r>
      <w:r w:rsidR="00613969">
        <w:rPr>
          <w:rFonts w:ascii="Times New Roman" w:hAnsi="Times New Roman"/>
          <w:sz w:val="28"/>
          <w:szCs w:val="28"/>
        </w:rPr>
        <w:t>3</w:t>
      </w:r>
      <w:r w:rsidR="00A45FFD">
        <w:rPr>
          <w:rFonts w:ascii="Times New Roman" w:hAnsi="Times New Roman"/>
          <w:sz w:val="28"/>
          <w:szCs w:val="28"/>
        </w:rPr>
        <w:t xml:space="preserve">7,5 </w:t>
      </w:r>
      <w:r w:rsidR="00287036" w:rsidRPr="006327DE">
        <w:rPr>
          <w:rFonts w:ascii="Times New Roman" w:hAnsi="Times New Roman"/>
          <w:sz w:val="28"/>
          <w:szCs w:val="28"/>
        </w:rPr>
        <w:t>мм</w:t>
      </w:r>
      <w:r w:rsidR="00BB133C" w:rsidRPr="006327DE">
        <w:rPr>
          <w:rFonts w:ascii="Times New Roman" w:hAnsi="Times New Roman"/>
          <w:sz w:val="28"/>
          <w:szCs w:val="28"/>
        </w:rPr>
        <w:t>.</w:t>
      </w:r>
    </w:p>
    <w:p w14:paraId="71B277DD" w14:textId="77777777" w:rsidR="00287036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акции опор:</w:t>
      </w:r>
    </w:p>
    <w:p w14:paraId="66AD4B53" w14:textId="77777777" w:rsidR="00130BA2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 плоскости </w:t>
      </w:r>
      <w:proofErr w:type="spellStart"/>
      <w:r w:rsidRPr="006327DE">
        <w:rPr>
          <w:rFonts w:ascii="Times New Roman" w:hAnsi="Times New Roman"/>
          <w:sz w:val="28"/>
          <w:szCs w:val="28"/>
          <w:lang w:val="en-US"/>
        </w:rPr>
        <w:t>xz</w:t>
      </w:r>
      <w:proofErr w:type="spellEnd"/>
      <w:r w:rsidRPr="006327DE">
        <w:rPr>
          <w:rFonts w:ascii="Times New Roman" w:hAnsi="Times New Roman"/>
          <w:sz w:val="28"/>
          <w:szCs w:val="28"/>
        </w:rPr>
        <w:t>:</w:t>
      </w:r>
    </w:p>
    <w:p w14:paraId="212F9AAD" w14:textId="7BADC00C" w:rsidR="0023600C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t</m:t>
                  </m:r>
                </m:sub>
              </m:sSub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647.8885176Н</m:t>
          </m:r>
        </m:oMath>
      </m:oMathPara>
    </w:p>
    <w:p w14:paraId="3A4DAB6D" w14:textId="58B947BD" w:rsidR="0023600C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t</m:t>
                  </m:r>
                </m:sub>
              </m:sSub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647.8885176Н</m:t>
          </m:r>
        </m:oMath>
      </m:oMathPara>
    </w:p>
    <w:p w14:paraId="50B64080" w14:textId="77777777" w:rsidR="00130BA2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 плоскости </w:t>
      </w:r>
      <w:proofErr w:type="spellStart"/>
      <w:r w:rsidRPr="006327DE">
        <w:rPr>
          <w:rFonts w:ascii="Times New Roman" w:hAnsi="Times New Roman"/>
          <w:sz w:val="28"/>
          <w:szCs w:val="28"/>
          <w:lang w:val="en-US"/>
        </w:rPr>
        <w:t>yz</w:t>
      </w:r>
      <w:proofErr w:type="spellEnd"/>
      <w:r w:rsidRPr="00A45FFD">
        <w:rPr>
          <w:rFonts w:ascii="Times New Roman" w:hAnsi="Times New Roman"/>
          <w:sz w:val="28"/>
          <w:szCs w:val="28"/>
        </w:rPr>
        <w:t>:</w:t>
      </w:r>
    </w:p>
    <w:p w14:paraId="7AD54869" w14:textId="4495247F" w:rsidR="0023600C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y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36,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491.2752824 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36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43.288624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50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295.3906356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H</m:t>
          </m:r>
        </m:oMath>
      </m:oMathPara>
    </w:p>
    <w:p w14:paraId="6347E325" w14:textId="00EE941A" w:rsidR="0023600C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y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36,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491.2752824 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36-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43.288624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50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195.8846467H</m:t>
          </m:r>
        </m:oMath>
      </m:oMathPara>
    </w:p>
    <w:p w14:paraId="57E1FE26" w14:textId="77777777" w:rsidR="0023600C" w:rsidRPr="006327DE" w:rsidRDefault="00287036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ка:</w:t>
      </w:r>
      <w:r w:rsidRPr="006327DE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0</m:t>
        </m:r>
      </m:oMath>
    </w:p>
    <w:p w14:paraId="13DFCD60" w14:textId="77777777" w:rsidR="0023600C" w:rsidRPr="001579C7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уммарные реакции:</w:t>
      </w:r>
    </w:p>
    <w:p w14:paraId="0BD69FFD" w14:textId="408E25F3" w:rsidR="0023600C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r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647,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88985176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 xml:space="preserve"> 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95,3906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712.0499694 H</m:t>
          </m:r>
        </m:oMath>
      </m:oMathPara>
    </w:p>
    <w:p w14:paraId="43C464A8" w14:textId="269DEE98" w:rsidR="0023600C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r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2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2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647,8885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95,8846467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676.853253 H</m:t>
          </m:r>
        </m:oMath>
      </m:oMathPara>
    </w:p>
    <w:p w14:paraId="60566043" w14:textId="06FDCA04" w:rsidR="00287036" w:rsidRPr="006327DE" w:rsidRDefault="00130BA2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дбираем </w:t>
      </w:r>
      <w:r w:rsidR="00287036" w:rsidRPr="006327DE">
        <w:rPr>
          <w:rFonts w:ascii="Times New Roman" w:hAnsi="Times New Roman"/>
          <w:sz w:val="28"/>
          <w:szCs w:val="28"/>
        </w:rPr>
        <w:t xml:space="preserve">подшипники по более нагруженной опоре </w:t>
      </w:r>
      <w:r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4A1DE5" w:rsidRPr="006327DE">
        <w:rPr>
          <w:rFonts w:ascii="Times New Roman" w:hAnsi="Times New Roman"/>
          <w:sz w:val="28"/>
          <w:szCs w:val="28"/>
        </w:rPr>
        <w:t>. Намечаем радиальные</w:t>
      </w:r>
      <w:r w:rsidR="00765EF6" w:rsidRPr="006327DE">
        <w:rPr>
          <w:rFonts w:ascii="Times New Roman" w:hAnsi="Times New Roman"/>
          <w:sz w:val="28"/>
          <w:szCs w:val="28"/>
        </w:rPr>
        <w:t xml:space="preserve"> </w:t>
      </w:r>
      <w:r w:rsidR="004A1DE5" w:rsidRPr="006327DE">
        <w:rPr>
          <w:rFonts w:ascii="Times New Roman" w:hAnsi="Times New Roman"/>
          <w:sz w:val="28"/>
          <w:szCs w:val="28"/>
        </w:rPr>
        <w:t>однорядные шарико</w:t>
      </w:r>
      <w:r w:rsidR="00287036" w:rsidRPr="006327DE">
        <w:rPr>
          <w:rFonts w:ascii="Times New Roman" w:hAnsi="Times New Roman"/>
          <w:sz w:val="28"/>
          <w:szCs w:val="28"/>
        </w:rPr>
        <w:t xml:space="preserve">подшипники </w:t>
      </w:r>
      <w:r w:rsidR="004A1DE5" w:rsidRPr="006327DE">
        <w:rPr>
          <w:rFonts w:ascii="Times New Roman" w:hAnsi="Times New Roman"/>
          <w:sz w:val="28"/>
          <w:szCs w:val="28"/>
        </w:rPr>
        <w:t>20</w:t>
      </w:r>
      <w:r w:rsidR="00613969">
        <w:rPr>
          <w:rFonts w:ascii="Times New Roman" w:hAnsi="Times New Roman"/>
          <w:sz w:val="28"/>
          <w:szCs w:val="28"/>
        </w:rPr>
        <w:t>3</w:t>
      </w:r>
      <w:r w:rsidR="00287036" w:rsidRPr="006327DE">
        <w:rPr>
          <w:rFonts w:ascii="Times New Roman" w:hAnsi="Times New Roman"/>
          <w:sz w:val="28"/>
          <w:szCs w:val="28"/>
        </w:rPr>
        <w:t xml:space="preserve">: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287036" w:rsidRPr="006327DE">
        <w:rPr>
          <w:rFonts w:ascii="Times New Roman" w:hAnsi="Times New Roman"/>
          <w:sz w:val="28"/>
          <w:szCs w:val="28"/>
        </w:rPr>
        <w:t xml:space="preserve"> = </w:t>
      </w:r>
      <w:r w:rsidR="00613969">
        <w:rPr>
          <w:rFonts w:ascii="Times New Roman" w:hAnsi="Times New Roman"/>
          <w:sz w:val="28"/>
          <w:szCs w:val="28"/>
        </w:rPr>
        <w:t>17</w:t>
      </w:r>
      <w:r w:rsidR="00287036" w:rsidRPr="006327DE">
        <w:rPr>
          <w:rFonts w:ascii="Times New Roman" w:hAnsi="Times New Roman"/>
          <w:sz w:val="28"/>
          <w:szCs w:val="28"/>
        </w:rPr>
        <w:t xml:space="preserve"> мм;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287036" w:rsidRPr="006327DE">
        <w:rPr>
          <w:rFonts w:ascii="Times New Roman" w:hAnsi="Times New Roman"/>
          <w:sz w:val="28"/>
          <w:szCs w:val="28"/>
        </w:rPr>
        <w:t xml:space="preserve"> = </w:t>
      </w:r>
      <w:r w:rsidR="00613969">
        <w:rPr>
          <w:rFonts w:ascii="Times New Roman" w:hAnsi="Times New Roman"/>
          <w:sz w:val="28"/>
          <w:szCs w:val="28"/>
        </w:rPr>
        <w:t>40</w:t>
      </w:r>
      <w:r w:rsidR="00287036" w:rsidRPr="006327DE">
        <w:rPr>
          <w:rFonts w:ascii="Times New Roman" w:hAnsi="Times New Roman"/>
          <w:sz w:val="28"/>
          <w:szCs w:val="28"/>
        </w:rPr>
        <w:t xml:space="preserve"> мм;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1579C7">
        <w:rPr>
          <w:rFonts w:ascii="Times New Roman" w:hAnsi="Times New Roman"/>
          <w:sz w:val="28"/>
          <w:szCs w:val="28"/>
          <w:lang w:val="en-US"/>
        </w:rPr>
        <w:t> </w:t>
      </w:r>
      <w:r w:rsidR="00287036" w:rsidRPr="006327DE">
        <w:rPr>
          <w:rFonts w:ascii="Times New Roman" w:hAnsi="Times New Roman"/>
          <w:sz w:val="28"/>
          <w:szCs w:val="28"/>
        </w:rPr>
        <w:t>=</w:t>
      </w:r>
      <w:r w:rsidR="001579C7">
        <w:rPr>
          <w:rFonts w:ascii="Times New Roman" w:hAnsi="Times New Roman"/>
          <w:sz w:val="28"/>
          <w:szCs w:val="28"/>
          <w:lang w:val="en-US"/>
        </w:rPr>
        <w:t> </w:t>
      </w:r>
      <w:r w:rsidR="00613969">
        <w:rPr>
          <w:rFonts w:ascii="Times New Roman" w:hAnsi="Times New Roman"/>
          <w:sz w:val="28"/>
          <w:szCs w:val="28"/>
        </w:rPr>
        <w:t>12</w:t>
      </w:r>
      <w:r w:rsidR="00287036" w:rsidRPr="006327DE">
        <w:rPr>
          <w:rFonts w:ascii="Times New Roman" w:hAnsi="Times New Roman"/>
          <w:sz w:val="28"/>
          <w:szCs w:val="28"/>
        </w:rPr>
        <w:t xml:space="preserve"> мм;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613969">
        <w:rPr>
          <w:rFonts w:ascii="Times New Roman" w:hAnsi="Times New Roman"/>
          <w:sz w:val="28"/>
          <w:szCs w:val="28"/>
        </w:rPr>
        <w:t xml:space="preserve"> =9,56</w:t>
      </w:r>
      <w:r w:rsidR="00287036" w:rsidRPr="006327DE">
        <w:rPr>
          <w:rFonts w:ascii="Times New Roman" w:hAnsi="Times New Roman"/>
          <w:sz w:val="28"/>
          <w:szCs w:val="28"/>
        </w:rPr>
        <w:t xml:space="preserve"> кН;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287036" w:rsidRPr="006327DE">
        <w:rPr>
          <w:rFonts w:ascii="Times New Roman" w:hAnsi="Times New Roman"/>
          <w:sz w:val="28"/>
          <w:szCs w:val="28"/>
          <w:vertAlign w:val="subscript"/>
        </w:rPr>
        <w:t>0</w:t>
      </w:r>
      <w:r w:rsidR="00287036" w:rsidRPr="006327DE">
        <w:rPr>
          <w:rFonts w:ascii="Times New Roman" w:hAnsi="Times New Roman"/>
          <w:sz w:val="28"/>
          <w:szCs w:val="28"/>
        </w:rPr>
        <w:t xml:space="preserve"> = </w:t>
      </w:r>
      <w:r w:rsidR="00613969">
        <w:rPr>
          <w:rFonts w:ascii="Times New Roman" w:hAnsi="Times New Roman"/>
          <w:sz w:val="28"/>
          <w:szCs w:val="28"/>
        </w:rPr>
        <w:t xml:space="preserve">4,5 </w:t>
      </w:r>
      <w:proofErr w:type="spellStart"/>
      <w:r w:rsidR="00287036" w:rsidRPr="006327DE">
        <w:rPr>
          <w:rFonts w:ascii="Times New Roman" w:hAnsi="Times New Roman"/>
          <w:sz w:val="28"/>
          <w:szCs w:val="28"/>
        </w:rPr>
        <w:t>кН.</w:t>
      </w:r>
      <w:proofErr w:type="spellEnd"/>
      <w:r w:rsidR="00287036" w:rsidRPr="006327DE">
        <w:rPr>
          <w:rFonts w:ascii="Times New Roman" w:hAnsi="Times New Roman"/>
          <w:sz w:val="28"/>
          <w:szCs w:val="28"/>
        </w:rPr>
        <w:t xml:space="preserve"> [</w:t>
      </w:r>
      <w:proofErr w:type="gramStart"/>
      <w:r w:rsidR="00613969">
        <w:rPr>
          <w:rFonts w:ascii="Times New Roman" w:hAnsi="Times New Roman"/>
          <w:sz w:val="28"/>
          <w:szCs w:val="28"/>
        </w:rPr>
        <w:t>2</w:t>
      </w:r>
      <w:r w:rsidR="00287036" w:rsidRPr="006327DE">
        <w:rPr>
          <w:rFonts w:ascii="Times New Roman" w:hAnsi="Times New Roman"/>
          <w:sz w:val="28"/>
          <w:szCs w:val="28"/>
        </w:rPr>
        <w:t>,табл</w:t>
      </w:r>
      <w:proofErr w:type="gramEnd"/>
      <w:r w:rsidR="00287036" w:rsidRPr="006327DE">
        <w:rPr>
          <w:rFonts w:ascii="Times New Roman" w:hAnsi="Times New Roman"/>
          <w:sz w:val="28"/>
          <w:szCs w:val="28"/>
        </w:rPr>
        <w:t>.П3]</w:t>
      </w:r>
    </w:p>
    <w:p w14:paraId="6CB7E55F" w14:textId="77777777" w:rsidR="00287036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Эквивалентная нагрузка по формуле: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420" w:dyaOrig="360" w14:anchorId="02AA04DB">
          <v:shape id="_x0000_i1200" type="#_x0000_t75" style="width:120.6pt;height:18.6pt" o:ole="">
            <v:imagedata r:id="rId286" o:title=""/>
          </v:shape>
          <o:OLEObject Type="Embed" ProgID="Equation.DSMT4" ShapeID="_x0000_i1200" DrawAspect="Content" ObjectID="_1702262597" r:id="rId287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65E75117" w14:textId="2D3A1A51" w:rsidR="00287036" w:rsidRPr="006327DE" w:rsidRDefault="00287036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 xml:space="preserve">в которой радиальная нагрузка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r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712.05 H</m:t>
        </m:r>
      </m:oMath>
      <w:r w:rsidRPr="006327DE">
        <w:rPr>
          <w:rFonts w:ascii="Times New Roman" w:hAnsi="Times New Roman"/>
          <w:sz w:val="28"/>
          <w:szCs w:val="28"/>
        </w:rPr>
        <w:t>; осевая нагрузка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 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 143.29 H</m:t>
        </m:r>
      </m:oMath>
      <w:r w:rsidRPr="006327DE">
        <w:rPr>
          <w:rFonts w:ascii="Times New Roman" w:hAnsi="Times New Roman"/>
          <w:sz w:val="28"/>
          <w:szCs w:val="28"/>
        </w:rPr>
        <w:t xml:space="preserve">; </w:t>
      </w:r>
      <w:r w:rsidRPr="006327DE">
        <w:rPr>
          <w:rFonts w:ascii="Times New Roman" w:hAnsi="Times New Roman"/>
          <w:sz w:val="28"/>
          <w:szCs w:val="28"/>
          <w:lang w:val="en-US"/>
        </w:rPr>
        <w:t>V</w:t>
      </w:r>
      <w:r w:rsidRPr="006327DE">
        <w:rPr>
          <w:rFonts w:ascii="Times New Roman" w:hAnsi="Times New Roman"/>
          <w:sz w:val="28"/>
          <w:szCs w:val="28"/>
        </w:rPr>
        <w:t xml:space="preserve"> = 1(вращается внутренне кольцо); коэффициент безопасности для приводов ленточных конвейеров 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700" w:dyaOrig="360" w14:anchorId="4F8903F9">
          <v:shape id="_x0000_i1201" type="#_x0000_t75" style="width:34.8pt;height:18.6pt" o:ole="">
            <v:imagedata r:id="rId288" o:title=""/>
          </v:shape>
          <o:OLEObject Type="Embed" ProgID="Equation.DSMT4" ShapeID="_x0000_i1201" DrawAspect="Content" ObjectID="_1702262598" r:id="rId289"/>
        </w:object>
      </w:r>
      <w:r w:rsidRPr="006327DE">
        <w:rPr>
          <w:rFonts w:ascii="Times New Roman" w:hAnsi="Times New Roman"/>
          <w:sz w:val="28"/>
          <w:szCs w:val="28"/>
        </w:rPr>
        <w:t>;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700" w:dyaOrig="360" w14:anchorId="566A4D10">
          <v:shape id="_x0000_i1202" type="#_x0000_t75" style="width:34.8pt;height:18.6pt" o:ole="">
            <v:imagedata r:id="rId290" o:title=""/>
          </v:shape>
          <o:OLEObject Type="Embed" ProgID="Equation.DSMT4" ShapeID="_x0000_i1202" DrawAspect="Content" ObjectID="_1702262599" r:id="rId291"/>
        </w:object>
      </w:r>
      <w:r w:rsidRPr="006327DE">
        <w:rPr>
          <w:rFonts w:ascii="Times New Roman" w:hAnsi="Times New Roman"/>
          <w:sz w:val="28"/>
          <w:szCs w:val="28"/>
        </w:rPr>
        <w:t>.[</w:t>
      </w:r>
      <w:r w:rsidR="00613969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,табл.9.19 и табл. 9.20]</w:t>
      </w:r>
    </w:p>
    <w:p w14:paraId="761EC8A0" w14:textId="7170A5F2" w:rsidR="00287036" w:rsidRPr="006327DE" w:rsidRDefault="00287036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тношение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143.29 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00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0206</m:t>
        </m:r>
      </m:oMath>
      <w:r w:rsidRPr="006327DE">
        <w:rPr>
          <w:rFonts w:ascii="Times New Roman" w:hAnsi="Times New Roman"/>
          <w:sz w:val="28"/>
          <w:szCs w:val="28"/>
        </w:rPr>
        <w:t xml:space="preserve"> этой величине соответствует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e</m:t>
        </m:r>
        <m:r>
          <w:rPr>
            <w:rFonts w:ascii="Cambria Math" w:eastAsia="Times New Roman" w:hAnsi="Cambria Math"/>
            <w:sz w:val="28"/>
            <w:szCs w:val="28"/>
          </w:rPr>
          <m:t>≈0,205</m:t>
        </m:r>
      </m:oMath>
      <w:r w:rsidRPr="006327DE">
        <w:rPr>
          <w:rFonts w:ascii="Times New Roman" w:hAnsi="Times New Roman"/>
          <w:sz w:val="28"/>
          <w:szCs w:val="28"/>
        </w:rPr>
        <w:t>.[</w:t>
      </w:r>
      <w:proofErr w:type="gramStart"/>
      <w:r w:rsidR="00A54F09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,табл.</w:t>
      </w:r>
      <w:proofErr w:type="gramEnd"/>
      <w:r w:rsidRPr="006327DE">
        <w:rPr>
          <w:rFonts w:ascii="Times New Roman" w:hAnsi="Times New Roman"/>
          <w:sz w:val="28"/>
          <w:szCs w:val="28"/>
        </w:rPr>
        <w:t>9.18]</w:t>
      </w:r>
    </w:p>
    <w:p w14:paraId="1603AA33" w14:textId="77777777" w:rsidR="00D064C2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тношение</w:t>
      </w:r>
    </w:p>
    <w:p w14:paraId="25A5149C" w14:textId="5CF279F3" w:rsidR="00D064C2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r1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143.29 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712,0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.201&lt;e</m:t>
        </m:r>
      </m:oMath>
      <w:r w:rsidR="00D064C2" w:rsidRPr="006327DE">
        <w:rPr>
          <w:rFonts w:ascii="Times New Roman" w:hAnsi="Times New Roman"/>
          <w:sz w:val="28"/>
          <w:szCs w:val="28"/>
        </w:rPr>
        <w:t xml:space="preserve"> ;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X</m:t>
        </m:r>
        <m:r>
          <w:rPr>
            <w:rFonts w:ascii="Cambria Math" w:eastAsia="Times New Roman" w:hAnsi="Cambria Math"/>
            <w:sz w:val="28"/>
            <w:szCs w:val="28"/>
          </w:rPr>
          <m:t>=1</m:t>
        </m:r>
      </m:oMath>
      <w:r w:rsidR="00A54F09">
        <w:rPr>
          <w:rFonts w:ascii="Times New Roman" w:hAnsi="Times New Roman"/>
          <w:sz w:val="28"/>
          <w:szCs w:val="28"/>
        </w:rPr>
        <w:t xml:space="preserve"> </w:t>
      </w:r>
      <w:r w:rsidR="00D064C2" w:rsidRPr="006327DE">
        <w:rPr>
          <w:rFonts w:ascii="Times New Roman" w:hAnsi="Times New Roman"/>
          <w:sz w:val="28"/>
          <w:szCs w:val="28"/>
        </w:rPr>
        <w:t>;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Y</m:t>
        </m:r>
        <m:r>
          <w:rPr>
            <w:rFonts w:ascii="Cambria Math" w:eastAsia="Times New Roman" w:hAnsi="Cambria Math"/>
            <w:sz w:val="28"/>
            <w:szCs w:val="28"/>
          </w:rPr>
          <m:t>=0</m:t>
        </m:r>
      </m:oMath>
    </w:p>
    <w:p w14:paraId="49147359" w14:textId="14AAEF29" w:rsidR="00D064C2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э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V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r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+Y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1∙1∙712,05+0∙143.29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∙1∙1=712.05 H</m:t>
          </m:r>
        </m:oMath>
      </m:oMathPara>
    </w:p>
    <w:p w14:paraId="3099EC88" w14:textId="1309A274" w:rsidR="00D064C2" w:rsidRPr="006327DE" w:rsidRDefault="00287036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асчетная долговечность, об.: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L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C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э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(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9,56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712,05</m:t>
                </m:r>
              </m:den>
            </m:f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</m:t>
        </m:r>
        <w:bookmarkStart w:id="4" w:name="_Hlk91552786"/>
        <m:r>
          <w:rPr>
            <w:rFonts w:ascii="Cambria Math" w:eastAsia="Times New Roman" w:hAnsi="Cambria Math"/>
            <w:sz w:val="28"/>
            <w:szCs w:val="28"/>
          </w:rPr>
          <m:t>2420.149</m:t>
        </m:r>
        <w:bookmarkEnd w:id="4"/>
        <m:r>
          <w:rPr>
            <w:rFonts w:ascii="Cambria Math" w:eastAsia="Times New Roman" w:hAnsi="Cambria Math"/>
            <w:sz w:val="28"/>
            <w:szCs w:val="28"/>
          </w:rPr>
          <m:t xml:space="preserve"> млн. об.</m:t>
        </m:r>
      </m:oMath>
    </w:p>
    <w:p w14:paraId="1C13F706" w14:textId="062DA799" w:rsidR="00D064C2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асчетная долговечность, ч: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60∙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n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420.149∙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60∙95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76,87 тыс. час.</m:t>
        </m:r>
      </m:oMath>
    </w:p>
    <w:p w14:paraId="44F85DF2" w14:textId="77777777" w:rsidR="009D19D5" w:rsidRPr="006327DE" w:rsidRDefault="009D19D5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i/>
          <w:sz w:val="28"/>
          <w:szCs w:val="28"/>
        </w:rPr>
        <w:t>Построение эпюр изгибающих моментов.</w:t>
      </w:r>
    </w:p>
    <w:p w14:paraId="0738F2AC" w14:textId="77777777" w:rsidR="009D19D5" w:rsidRPr="006327DE" w:rsidRDefault="009D19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2EC25739" w14:textId="77777777" w:rsidR="004C614D" w:rsidRPr="00A54F09" w:rsidRDefault="00A54F09" w:rsidP="0096177F">
      <w:pPr>
        <w:pStyle w:val="8"/>
        <w:spacing w:before="0"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пюра</w:t>
      </w:r>
    </w:p>
    <w:p w14:paraId="7098FC06" w14:textId="77777777" w:rsidR="00BA0500" w:rsidRPr="006327DE" w:rsidRDefault="00BA0500" w:rsidP="0096177F">
      <w:pPr>
        <w:pStyle w:val="8"/>
        <w:spacing w:before="0"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3809559C" w14:textId="77777777" w:rsidR="008A5663" w:rsidRPr="006327DE" w:rsidRDefault="00C01A57" w:rsidP="0096177F">
      <w:pPr>
        <w:pStyle w:val="8"/>
        <w:spacing w:before="0"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</w:t>
      </w:r>
      <w:r w:rsidR="008A5663" w:rsidRPr="006327DE">
        <w:rPr>
          <w:rFonts w:ascii="Times New Roman" w:hAnsi="Times New Roman"/>
          <w:sz w:val="28"/>
          <w:szCs w:val="28"/>
        </w:rPr>
        <w:t>едомый вал.</w:t>
      </w:r>
    </w:p>
    <w:p w14:paraId="59261D02" w14:textId="7EAF2670" w:rsidR="00C40F2F" w:rsidRPr="006327DE" w:rsidRDefault="00A173CF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ал имеет такие же нагрузки, как и ведущий вал</w:t>
      </w:r>
      <w:r w:rsidR="00C01A57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имеем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</w:rPr>
        <w:t>=</w:t>
      </w:r>
      <w:r w:rsidR="004019C3">
        <w:rPr>
          <w:rFonts w:ascii="Times New Roman" w:hAnsi="Times New Roman"/>
          <w:sz w:val="28"/>
          <w:szCs w:val="28"/>
        </w:rPr>
        <w:t>1295,77</w:t>
      </w:r>
      <w:r w:rsidR="00C01A57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Н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r</w:t>
      </w:r>
      <w:r w:rsidRPr="006327DE">
        <w:rPr>
          <w:rFonts w:ascii="Times New Roman" w:hAnsi="Times New Roman"/>
          <w:sz w:val="28"/>
          <w:szCs w:val="28"/>
        </w:rPr>
        <w:t>=</w:t>
      </w:r>
      <w:r w:rsidR="004019C3">
        <w:rPr>
          <w:rFonts w:ascii="Times New Roman" w:hAnsi="Times New Roman"/>
          <w:sz w:val="28"/>
          <w:szCs w:val="28"/>
        </w:rPr>
        <w:t>491,28</w:t>
      </w:r>
      <w:r w:rsidRPr="006327DE">
        <w:rPr>
          <w:rFonts w:ascii="Times New Roman" w:hAnsi="Times New Roman"/>
          <w:sz w:val="28"/>
          <w:szCs w:val="28"/>
        </w:rPr>
        <w:t xml:space="preserve"> Н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t>а</w:t>
      </w:r>
      <w:r w:rsidRPr="006327DE">
        <w:rPr>
          <w:rFonts w:ascii="Times New Roman" w:hAnsi="Times New Roman"/>
          <w:sz w:val="28"/>
          <w:szCs w:val="28"/>
        </w:rPr>
        <w:t>=</w:t>
      </w:r>
      <w:r w:rsidR="004019C3">
        <w:rPr>
          <w:rFonts w:ascii="Times New Roman" w:hAnsi="Times New Roman"/>
          <w:sz w:val="28"/>
          <w:szCs w:val="28"/>
        </w:rPr>
        <w:t>143,29</w:t>
      </w:r>
      <w:r w:rsidRPr="006327DE">
        <w:rPr>
          <w:rFonts w:ascii="Times New Roman" w:hAnsi="Times New Roman"/>
          <w:sz w:val="28"/>
          <w:szCs w:val="28"/>
        </w:rPr>
        <w:t xml:space="preserve"> Н</w:t>
      </w:r>
      <w:proofErr w:type="gramStart"/>
      <w:r w:rsidRPr="006327DE">
        <w:rPr>
          <w:rFonts w:ascii="Times New Roman" w:hAnsi="Times New Roman"/>
          <w:sz w:val="28"/>
          <w:szCs w:val="28"/>
        </w:rPr>
        <w:t>, Из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первого этапа компоновки редуктора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4019C3">
        <w:rPr>
          <w:rFonts w:ascii="Times New Roman" w:hAnsi="Times New Roman"/>
          <w:sz w:val="28"/>
          <w:szCs w:val="28"/>
        </w:rPr>
        <w:t xml:space="preserve"> 36 </w:t>
      </w:r>
      <w:r w:rsidRPr="006327DE">
        <w:rPr>
          <w:rFonts w:ascii="Times New Roman" w:hAnsi="Times New Roman"/>
          <w:sz w:val="28"/>
          <w:szCs w:val="28"/>
        </w:rPr>
        <w:t xml:space="preserve">мм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Pr="006327DE">
        <w:rPr>
          <w:rFonts w:ascii="Times New Roman" w:hAnsi="Times New Roman"/>
          <w:sz w:val="28"/>
          <w:szCs w:val="28"/>
        </w:rPr>
        <w:t>=</w:t>
      </w:r>
      <w:r w:rsidR="004019C3">
        <w:rPr>
          <w:rFonts w:ascii="Times New Roman" w:hAnsi="Times New Roman"/>
          <w:sz w:val="28"/>
          <w:szCs w:val="28"/>
        </w:rPr>
        <w:t xml:space="preserve"> 37,5 </w:t>
      </w:r>
      <w:r w:rsidRPr="006327DE">
        <w:rPr>
          <w:rFonts w:ascii="Times New Roman" w:hAnsi="Times New Roman"/>
          <w:sz w:val="28"/>
          <w:szCs w:val="28"/>
        </w:rPr>
        <w:t xml:space="preserve">мм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  <w:vertAlign w:val="subscript"/>
        </w:rPr>
        <w:t>3</w:t>
      </w:r>
      <w:r w:rsidRPr="006327DE">
        <w:rPr>
          <w:rFonts w:ascii="Times New Roman" w:hAnsi="Times New Roman"/>
          <w:sz w:val="28"/>
          <w:szCs w:val="28"/>
        </w:rPr>
        <w:t>=</w:t>
      </w:r>
      <w:r w:rsidR="004019C3">
        <w:rPr>
          <w:rFonts w:ascii="Times New Roman" w:hAnsi="Times New Roman"/>
          <w:sz w:val="28"/>
          <w:szCs w:val="28"/>
        </w:rPr>
        <w:t>37,5</w:t>
      </w:r>
      <w:r w:rsidR="00C01A57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мм</w:t>
      </w:r>
      <w:r w:rsidR="00C40F2F" w:rsidRPr="006327DE">
        <w:rPr>
          <w:rFonts w:ascii="Times New Roman" w:hAnsi="Times New Roman"/>
          <w:sz w:val="28"/>
          <w:szCs w:val="28"/>
        </w:rPr>
        <w:t xml:space="preserve">,  </w:t>
      </w:r>
      <m:oMath>
        <m:r>
          <w:rPr>
            <w:rFonts w:ascii="Cambria Math" w:eastAsia="Times New Roman" w:hAnsi="Cambria Math"/>
            <w:sz w:val="28"/>
            <w:szCs w:val="28"/>
          </w:rPr>
          <m:t>γ=45°</m:t>
        </m:r>
      </m:oMath>
      <w:r w:rsidR="00C40F2F" w:rsidRPr="006327DE">
        <w:rPr>
          <w:rFonts w:ascii="Times New Roman" w:eastAsia="Times New Roman" w:hAnsi="Times New Roman"/>
          <w:i/>
          <w:sz w:val="28"/>
          <w:szCs w:val="28"/>
        </w:rPr>
        <w:t>.</w:t>
      </w:r>
    </w:p>
    <w:p w14:paraId="2633BFAD" w14:textId="147750A3" w:rsidR="00C40F2F" w:rsidRPr="006327DE" w:rsidRDefault="008A5663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Нагрузка на вал от </w:t>
      </w:r>
      <w:r w:rsidR="004F2E7C" w:rsidRPr="006327DE">
        <w:rPr>
          <w:rFonts w:ascii="Times New Roman" w:hAnsi="Times New Roman"/>
          <w:sz w:val="28"/>
          <w:szCs w:val="28"/>
        </w:rPr>
        <w:t>конической</w:t>
      </w:r>
      <w:r w:rsidRPr="006327DE">
        <w:rPr>
          <w:rFonts w:ascii="Times New Roman" w:hAnsi="Times New Roman"/>
          <w:sz w:val="28"/>
          <w:szCs w:val="28"/>
        </w:rPr>
        <w:t xml:space="preserve"> передачи: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оп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2498 Н</m:t>
        </m:r>
      </m:oMath>
    </w:p>
    <w:p w14:paraId="2A4D238B" w14:textId="1DFBD655" w:rsidR="00C40F2F" w:rsidRPr="006327DE" w:rsidRDefault="008A5663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акции опор:</w:t>
      </w:r>
      <w:r w:rsidRPr="006327DE">
        <w:rPr>
          <w:rFonts w:ascii="Times New Roman" w:eastAsiaTheme="minorEastAsia" w:hAnsi="Times New Roman"/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вх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ву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оп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func>
            <m:func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γ</m:t>
              </m:r>
            </m:e>
          </m:func>
          <m:r>
            <w:rPr>
              <w:rFonts w:ascii="Cambria Math" w:eastAsia="Times New Roman" w:hAnsi="Cambria Math"/>
              <w:sz w:val="28"/>
              <w:szCs w:val="28"/>
            </w:rPr>
            <m:t>=2498∙</m:t>
          </m:r>
          <m:func>
            <m:func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45°</m:t>
              </m:r>
            </m:e>
          </m:func>
          <m:r>
            <w:rPr>
              <w:rFonts w:ascii="Cambria Math" w:eastAsia="Times New Roman" w:hAnsi="Cambria Math"/>
              <w:sz w:val="28"/>
              <w:szCs w:val="28"/>
            </w:rPr>
            <m:t>=1766.35 H</m:t>
          </m:r>
        </m:oMath>
      </m:oMathPara>
    </w:p>
    <w:p w14:paraId="6C596136" w14:textId="5612A8B5" w:rsidR="004F2E7C" w:rsidRPr="006327DE" w:rsidRDefault="008A566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 плоскости </w:t>
      </w:r>
      <w:proofErr w:type="spellStart"/>
      <w:r w:rsidRPr="006327DE">
        <w:rPr>
          <w:rFonts w:ascii="Times New Roman" w:hAnsi="Times New Roman"/>
          <w:sz w:val="28"/>
          <w:szCs w:val="28"/>
          <w:lang w:val="en-US"/>
        </w:rPr>
        <w:t>yz</w:t>
      </w:r>
      <w:proofErr w:type="spellEnd"/>
      <w:r w:rsidRPr="006327DE">
        <w:rPr>
          <w:rFonts w:ascii="Times New Roman" w:hAnsi="Times New Roman"/>
          <w:sz w:val="28"/>
          <w:szCs w:val="28"/>
        </w:rPr>
        <w:t>: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∙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t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вх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sub>
            </m:sSub>
          </m:e>
        </m:d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∙37,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∙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295,77∙37,5-1766,35∙37,5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=-235,29 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H</m:t>
        </m:r>
      </m:oMath>
    </w:p>
    <w:p w14:paraId="3BF34D07" w14:textId="2B079F9A" w:rsidR="00C40F2F" w:rsidRPr="006327DE" w:rsidRDefault="00872300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вх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+2∙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∙36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295,77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∙37,5-1766.35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7,5+2∙37,5</m:t>
                  </m:r>
                </m:e>
              </m:d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 xml:space="preserve">=3297 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H</m:t>
          </m:r>
        </m:oMath>
      </m:oMathPara>
    </w:p>
    <w:p w14:paraId="7FDEDB7B" w14:textId="6E8250CE" w:rsidR="00C40F2F" w:rsidRPr="006327DE" w:rsidRDefault="00C40F2F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ка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(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вх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)=0</m:t>
        </m:r>
      </m:oMath>
    </w:p>
    <w:p w14:paraId="23970B00" w14:textId="56EED04D" w:rsidR="00C40F2F" w:rsidRPr="006327DE" w:rsidRDefault="00C40F2F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w:r w:rsidRPr="006327DE">
        <w:rPr>
          <w:rFonts w:ascii="Times New Roman" w:eastAsiaTheme="minorEastAsia" w:hAnsi="Times New Roman"/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y3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вх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37,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91,275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37,5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43,29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1776∙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37,5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937,8 H</m:t>
          </m:r>
        </m:oMath>
      </m:oMathPara>
    </w:p>
    <w:p w14:paraId="748DC8A7" w14:textId="4195CB93" w:rsidR="00C40F2F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y4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вх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+2∙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48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91,275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36-143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50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1776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7,5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+2∙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7,5</m:t>
                  </m:r>
                </m:e>
              </m:d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2955,8 H</m:t>
          </m:r>
        </m:oMath>
      </m:oMathPara>
    </w:p>
    <w:p w14:paraId="7E579DB5" w14:textId="77777777" w:rsidR="00C40F2F" w:rsidRPr="006327DE" w:rsidRDefault="00C40F2F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уммарные реакции:</w:t>
      </w:r>
    </w:p>
    <w:p w14:paraId="024A3074" w14:textId="481C4F8C" w:rsidR="00C40F2F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r3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3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3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35,28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937,7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996,8 H</m:t>
          </m:r>
        </m:oMath>
      </m:oMathPara>
    </w:p>
    <w:p w14:paraId="733183D1" w14:textId="51B7F992" w:rsidR="00C40F2F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r4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4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4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297,4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955,8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4428 H</m:t>
          </m:r>
        </m:oMath>
      </m:oMathPara>
    </w:p>
    <w:p w14:paraId="4D9AD32D" w14:textId="77777777" w:rsidR="00B67C77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47A445A1" w14:textId="77777777" w:rsidR="00B67C77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бираем подшипники по более нагруженной опоре 4.Намечаем радиальные</w:t>
      </w:r>
      <w:r w:rsidR="00765EF6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однорядные </w:t>
      </w:r>
      <w:r w:rsidR="008900BA" w:rsidRPr="006327DE">
        <w:rPr>
          <w:rFonts w:ascii="Times New Roman" w:hAnsi="Times New Roman"/>
          <w:sz w:val="28"/>
          <w:szCs w:val="28"/>
        </w:rPr>
        <w:t>шарик</w:t>
      </w:r>
      <w:r w:rsidRPr="006327DE">
        <w:rPr>
          <w:rFonts w:ascii="Times New Roman" w:hAnsi="Times New Roman"/>
          <w:sz w:val="28"/>
          <w:szCs w:val="28"/>
        </w:rPr>
        <w:t xml:space="preserve">оподшипники </w:t>
      </w:r>
      <w:r w:rsidR="008900BA" w:rsidRPr="006327DE">
        <w:rPr>
          <w:rFonts w:ascii="Times New Roman" w:hAnsi="Times New Roman"/>
          <w:sz w:val="28"/>
          <w:szCs w:val="28"/>
        </w:rPr>
        <w:t>207</w:t>
      </w:r>
      <w:r w:rsidR="00C40F2F" w:rsidRPr="006327DE">
        <w:rPr>
          <w:rFonts w:ascii="Times New Roman" w:hAnsi="Times New Roman"/>
          <w:sz w:val="28"/>
          <w:szCs w:val="28"/>
        </w:rPr>
        <w:t xml:space="preserve">: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35</w:t>
      </w:r>
      <w:r w:rsidR="00C40F2F" w:rsidRPr="006327DE">
        <w:rPr>
          <w:rFonts w:ascii="Times New Roman" w:hAnsi="Times New Roman"/>
          <w:sz w:val="28"/>
          <w:szCs w:val="28"/>
        </w:rPr>
        <w:t xml:space="preserve"> мм;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72</w:t>
      </w:r>
      <w:r w:rsidR="00C40F2F" w:rsidRPr="006327DE">
        <w:rPr>
          <w:rFonts w:ascii="Times New Roman" w:hAnsi="Times New Roman"/>
          <w:sz w:val="28"/>
          <w:szCs w:val="28"/>
        </w:rPr>
        <w:t xml:space="preserve"> мм;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17</w:t>
      </w:r>
      <w:r w:rsidR="00C40F2F" w:rsidRPr="006327DE">
        <w:rPr>
          <w:rFonts w:ascii="Times New Roman" w:hAnsi="Times New Roman"/>
          <w:sz w:val="28"/>
          <w:szCs w:val="28"/>
        </w:rPr>
        <w:t xml:space="preserve"> мм;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25,5</w:t>
      </w:r>
      <w:r w:rsidR="00C40F2F" w:rsidRPr="006327DE">
        <w:rPr>
          <w:rFonts w:ascii="Times New Roman" w:hAnsi="Times New Roman"/>
          <w:sz w:val="28"/>
          <w:szCs w:val="28"/>
        </w:rPr>
        <w:t xml:space="preserve"> кН;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C40F2F" w:rsidRPr="006327DE">
        <w:rPr>
          <w:rFonts w:ascii="Times New Roman" w:hAnsi="Times New Roman"/>
          <w:sz w:val="28"/>
          <w:szCs w:val="28"/>
          <w:vertAlign w:val="subscript"/>
        </w:rPr>
        <w:t>0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13,7</w:t>
      </w:r>
      <w:r w:rsidR="00C40F2F" w:rsidRPr="006327DE">
        <w:rPr>
          <w:rFonts w:ascii="Times New Roman" w:hAnsi="Times New Roman"/>
          <w:sz w:val="28"/>
          <w:szCs w:val="28"/>
        </w:rPr>
        <w:t>кН.</w:t>
      </w:r>
    </w:p>
    <w:p w14:paraId="04101AFE" w14:textId="51302101" w:rsidR="00C40F2F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тношение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0,0206</m:t>
        </m:r>
      </m:oMath>
      <w:r w:rsidRPr="006327DE">
        <w:rPr>
          <w:rFonts w:ascii="Times New Roman" w:hAnsi="Times New Roman"/>
          <w:sz w:val="28"/>
          <w:szCs w:val="28"/>
        </w:rPr>
        <w:t xml:space="preserve"> этой величине соответствует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e</m:t>
        </m:r>
        <m:r>
          <w:rPr>
            <w:rFonts w:ascii="Cambria Math" w:eastAsia="Times New Roman" w:hAnsi="Cambria Math"/>
            <w:sz w:val="28"/>
            <w:szCs w:val="28"/>
          </w:rPr>
          <m:t>≈0,19</m:t>
        </m:r>
      </m:oMath>
      <w:r w:rsidR="00C40F2F" w:rsidRPr="006327DE">
        <w:rPr>
          <w:rFonts w:ascii="Times New Roman" w:hAnsi="Times New Roman"/>
          <w:sz w:val="28"/>
          <w:szCs w:val="28"/>
        </w:rPr>
        <w:t>.</w:t>
      </w:r>
    </w:p>
    <w:p w14:paraId="78E82C28" w14:textId="28F7F178" w:rsidR="00C40F2F" w:rsidRPr="006327DE" w:rsidRDefault="00B67C77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тношение </w:t>
      </w:r>
      <w:r w:rsidRPr="006327DE">
        <w:rPr>
          <w:rFonts w:ascii="Times New Roman" w:eastAsiaTheme="minorEastAsia" w:hAnsi="Times New Roman"/>
          <w:sz w:val="28"/>
          <w:szCs w:val="28"/>
        </w:rPr>
        <w:br/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r4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43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4428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03&lt;e</m:t>
        </m:r>
      </m:oMath>
      <w:r w:rsidR="00C40F2F" w:rsidRPr="006327DE">
        <w:rPr>
          <w:rFonts w:ascii="Times New Roman" w:hAnsi="Times New Roman"/>
          <w:sz w:val="28"/>
          <w:szCs w:val="28"/>
        </w:rPr>
        <w:t>,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X</m:t>
        </m:r>
        <m:r>
          <w:rPr>
            <w:rFonts w:ascii="Cambria Math" w:eastAsia="Times New Roman" w:hAnsi="Cambria Math"/>
            <w:sz w:val="28"/>
            <w:szCs w:val="28"/>
          </w:rPr>
          <m:t>=1</m:t>
        </m:r>
      </m:oMath>
      <w:r w:rsidR="00C40F2F" w:rsidRPr="006327DE">
        <w:rPr>
          <w:rFonts w:ascii="Times New Roman" w:eastAsia="Times New Roman" w:hAnsi="Times New Roman"/>
          <w:i/>
          <w:sz w:val="28"/>
          <w:szCs w:val="28"/>
        </w:rPr>
        <w:t>,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Y</m:t>
        </m:r>
        <m:r>
          <w:rPr>
            <w:rFonts w:ascii="Cambria Math" w:eastAsia="Times New Roman" w:hAnsi="Cambria Math"/>
            <w:sz w:val="28"/>
            <w:szCs w:val="28"/>
          </w:rPr>
          <m:t>=0</m:t>
        </m:r>
      </m:oMath>
      <w:r w:rsidR="00C40F2F" w:rsidRPr="006327DE">
        <w:rPr>
          <w:rFonts w:ascii="Times New Roman" w:hAnsi="Times New Roman"/>
          <w:sz w:val="28"/>
          <w:szCs w:val="28"/>
        </w:rPr>
        <w:t>,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b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</m:t>
        </m:r>
      </m:oMath>
    </w:p>
    <w:p w14:paraId="7DF2E8F9" w14:textId="0BA2F1F9" w:rsidR="00C40F2F" w:rsidRPr="006327DE" w:rsidRDefault="00872300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э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∙V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r4</m:t>
                  </m:r>
                </m:sub>
              </m:sSub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1∙1∙4428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∙1∙1=4428,29 H</m:t>
          </m:r>
        </m:oMath>
      </m:oMathPara>
    </w:p>
    <w:p w14:paraId="6AE08EC4" w14:textId="3B5D8737" w:rsidR="00B67C77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четная долговечность, об.: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L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C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э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(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4000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428</m:t>
                </m:r>
              </m:den>
            </m:f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31,599 млн. об.</m:t>
        </m:r>
      </m:oMath>
    </w:p>
    <w:p w14:paraId="43D1EE36" w14:textId="202B98C0" w:rsidR="00AE4213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 xml:space="preserve">Расчетная долговечность, ч: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60∙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n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31,599∙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60∙95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.55 тыс. час.</m:t>
        </m:r>
      </m:oMath>
    </w:p>
    <w:p w14:paraId="67AC74F1" w14:textId="77777777" w:rsidR="001D618B" w:rsidRPr="006327DE" w:rsidRDefault="001D618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5E0F2DE5" w14:textId="77777777" w:rsidR="001D618B" w:rsidRPr="006327DE" w:rsidRDefault="001D618B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i/>
          <w:sz w:val="28"/>
          <w:szCs w:val="28"/>
        </w:rPr>
        <w:t>Построение эпюр изгибающих моментов.</w:t>
      </w:r>
    </w:p>
    <w:p w14:paraId="07609D0F" w14:textId="77777777" w:rsidR="00AE4213" w:rsidRPr="006327DE" w:rsidRDefault="00F658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6327DE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71B34FB" wp14:editId="79CC56AC">
            <wp:extent cx="4785995" cy="4120515"/>
            <wp:effectExtent l="19050" t="0" r="0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5995" cy="4120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760D63" w14:textId="77777777" w:rsidR="001D618B" w:rsidRPr="006327DE" w:rsidRDefault="001D618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14:paraId="6BEC46A2" w14:textId="219337D1" w:rsidR="00AE4213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я зубчатых редукторов ресурс работы подшипников может превышать 36 000 ч (таков ресурс работы самого редуктора), но не должен быть менее 1</w:t>
      </w:r>
      <w:r w:rsidR="00C40F2F" w:rsidRPr="006327DE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 000 ч. (минимально допустимая долговечность подшипника).В нашем слу</w:t>
      </w:r>
      <w:r w:rsidR="00C40F2F" w:rsidRPr="006327DE">
        <w:rPr>
          <w:rFonts w:ascii="Times New Roman" w:hAnsi="Times New Roman"/>
          <w:sz w:val="28"/>
          <w:szCs w:val="28"/>
        </w:rPr>
        <w:t>чае подшипники ведущего вала 20</w:t>
      </w:r>
      <w:r w:rsidR="00A67860" w:rsidRPr="006327DE">
        <w:rPr>
          <w:rFonts w:ascii="Times New Roman" w:hAnsi="Times New Roman"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</w:rPr>
        <w:t xml:space="preserve"> имеют ресурс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76,87  тыс. час.</m:t>
        </m:r>
      </m:oMath>
      <w:r w:rsidR="00C40F2F" w:rsidRPr="006327DE">
        <w:rPr>
          <w:rFonts w:ascii="Times New Roman" w:hAnsi="Times New Roman"/>
          <w:sz w:val="28"/>
          <w:szCs w:val="28"/>
        </w:rPr>
        <w:t xml:space="preserve">, а подшипники ведомого вала </w:t>
      </w:r>
      <w:r w:rsidR="00A67860" w:rsidRPr="006327DE">
        <w:rPr>
          <w:rFonts w:ascii="Times New Roman" w:hAnsi="Times New Roman"/>
          <w:sz w:val="28"/>
          <w:szCs w:val="28"/>
        </w:rPr>
        <w:t>207</w:t>
      </w:r>
      <w:r w:rsidR="00D57297" w:rsidRPr="00D57297">
        <w:rPr>
          <w:rFonts w:ascii="Times New Roman" w:hAnsi="Times New Roman"/>
          <w:sz w:val="28"/>
          <w:szCs w:val="28"/>
        </w:rPr>
        <w:t xml:space="preserve"> </w:t>
      </w:r>
      <w:r w:rsidR="00991D03" w:rsidRPr="006327DE">
        <w:rPr>
          <w:rFonts w:ascii="Times New Roman" w:hAnsi="Times New Roman"/>
          <w:sz w:val="28"/>
          <w:szCs w:val="28"/>
        </w:rPr>
        <w:t xml:space="preserve">имеют ресурс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0,55 тыс. час.</m:t>
        </m:r>
      </m:oMath>
    </w:p>
    <w:p w14:paraId="625EB37B" w14:textId="77777777" w:rsidR="00A54F09" w:rsidRDefault="00A54F09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66184E9F" w14:textId="77777777" w:rsidR="00BB7C31" w:rsidRPr="00A54F09" w:rsidRDefault="00BB7C31" w:rsidP="00A54F0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 xml:space="preserve">Второй этап </w:t>
      </w:r>
      <w:proofErr w:type="spellStart"/>
      <w:r w:rsidRPr="00A54F09">
        <w:rPr>
          <w:b/>
          <w:bCs/>
          <w:sz w:val="28"/>
          <w:szCs w:val="28"/>
        </w:rPr>
        <w:t>компановки</w:t>
      </w:r>
      <w:proofErr w:type="spellEnd"/>
      <w:r w:rsidRPr="00A54F09">
        <w:rPr>
          <w:b/>
          <w:bCs/>
          <w:sz w:val="28"/>
          <w:szCs w:val="28"/>
        </w:rPr>
        <w:t xml:space="preserve"> редуктора</w:t>
      </w:r>
    </w:p>
    <w:p w14:paraId="4D8D1AE7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торой этап компоновки имеет целью конструктивно оформить зубчатые колеса, валы, корпус, подшипниковые узлы и подготовить данные для проверки прочности валов и некоторых других деталей.</w:t>
      </w:r>
    </w:p>
    <w:p w14:paraId="394DF466" w14:textId="77777777" w:rsidR="00AC62A6" w:rsidRPr="006327DE" w:rsidRDefault="00AC62A6" w:rsidP="0096177F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черчиваем шестерню и колесо по конструктивным размерам, найденным ранее. Шестерню выполняем за одно целое с валом.</w:t>
      </w:r>
    </w:p>
    <w:p w14:paraId="7EA5B6C8" w14:textId="77777777" w:rsidR="00AE4213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нструируем узлы ведущего и ведомого валов. На ведущем и ведомом валах применяем шпонки призматические со скругленными торцами по ГОСТ 233</w:t>
      </w:r>
      <w:r w:rsidR="00B506CA" w:rsidRPr="006327DE">
        <w:rPr>
          <w:rFonts w:ascii="Times New Roman" w:hAnsi="Times New Roman"/>
          <w:sz w:val="28"/>
          <w:szCs w:val="28"/>
        </w:rPr>
        <w:t>60</w:t>
      </w:r>
      <w:r w:rsidRPr="006327DE">
        <w:rPr>
          <w:rFonts w:ascii="Times New Roman" w:hAnsi="Times New Roman"/>
          <w:sz w:val="28"/>
          <w:szCs w:val="28"/>
        </w:rPr>
        <w:t>-78.</w:t>
      </w:r>
    </w:p>
    <w:p w14:paraId="36620CAB" w14:textId="77777777" w:rsidR="00A54F09" w:rsidRPr="00E90F7F" w:rsidRDefault="00A54F09" w:rsidP="00A54F0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bookmarkStart w:id="5" w:name="_Toc227133209"/>
      <w:r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  <w:bookmarkEnd w:id="5"/>
    </w:p>
    <w:p w14:paraId="6A8CD941" w14:textId="77777777" w:rsidR="00BB7C31" w:rsidRPr="00A54F09" w:rsidRDefault="00BB7C31" w:rsidP="00A54F09">
      <w:pPr>
        <w:pStyle w:val="af4"/>
        <w:numPr>
          <w:ilvl w:val="0"/>
          <w:numId w:val="16"/>
        </w:numPr>
        <w:jc w:val="center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>Проверка прочности шпоночных соединений</w:t>
      </w:r>
    </w:p>
    <w:p w14:paraId="38778A59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Шпонки призматические со скруглёнными краями. Размеры сечений шпонок и пазов и длины шпонок по ГОСТ 23360-78. [</w:t>
      </w:r>
      <w:r w:rsidR="00A54F09" w:rsidRPr="00E90F7F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, табл.8.9]</w:t>
      </w:r>
    </w:p>
    <w:p w14:paraId="5D035C36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Материал шпонок – сталь 45 нормализованная.</w:t>
      </w:r>
    </w:p>
    <w:p w14:paraId="64F56253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зматические шпонки, применяемые в проектируемых редукторах, проверяют на смятие. Условие прочности: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∙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(h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den>
        </m:f>
        <m:r>
          <w:rPr>
            <w:rFonts w:ascii="Cambria Math" w:hAnsi="Cambria Math"/>
            <w:sz w:val="28"/>
            <w:szCs w:val="28"/>
          </w:rPr>
          <m:t>≤[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  <m:r>
          <w:rPr>
            <w:rFonts w:ascii="Cambria Math" w:hAnsi="Cambria Math"/>
            <w:sz w:val="28"/>
            <w:szCs w:val="28"/>
          </w:rPr>
          <m:t>]</m:t>
        </m:r>
      </m:oMath>
      <w:r w:rsidRPr="006327DE">
        <w:rPr>
          <w:rFonts w:ascii="Times New Roman" w:hAnsi="Times New Roman"/>
          <w:sz w:val="28"/>
          <w:szCs w:val="28"/>
        </w:rPr>
        <w:t>. [1,с170]</w:t>
      </w:r>
    </w:p>
    <w:p w14:paraId="34C9FAC5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опускаемые напряжения смятия при стальной ступице [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73"/>
      </w:r>
      <w:proofErr w:type="gramStart"/>
      <w:r w:rsidRPr="006327DE">
        <w:rPr>
          <w:rFonts w:ascii="Times New Roman" w:hAnsi="Times New Roman"/>
          <w:sz w:val="28"/>
          <w:szCs w:val="28"/>
          <w:vertAlign w:val="subscript"/>
        </w:rPr>
        <w:t>см</w:t>
      </w:r>
      <w:r w:rsidRPr="006327DE">
        <w:rPr>
          <w:rFonts w:ascii="Times New Roman" w:hAnsi="Times New Roman"/>
          <w:sz w:val="28"/>
          <w:szCs w:val="28"/>
        </w:rPr>
        <w:t>]=</w:t>
      </w:r>
      <w:proofErr w:type="gramEnd"/>
      <w:r w:rsidRPr="006327DE">
        <w:rPr>
          <w:rFonts w:ascii="Times New Roman" w:hAnsi="Times New Roman"/>
          <w:sz w:val="28"/>
          <w:szCs w:val="28"/>
        </w:rPr>
        <w:t>100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B8"/>
      </w:r>
      <w:r w:rsidRPr="006327DE">
        <w:rPr>
          <w:rFonts w:ascii="Times New Roman" w:hAnsi="Times New Roman"/>
          <w:sz w:val="28"/>
          <w:szCs w:val="28"/>
        </w:rPr>
        <w:t>120 МПа, при чугунной [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  <w:vertAlign w:val="subscript"/>
        </w:rPr>
        <w:t>см</w:t>
      </w:r>
      <w:r w:rsidRPr="006327DE">
        <w:rPr>
          <w:rFonts w:ascii="Times New Roman" w:hAnsi="Times New Roman"/>
          <w:sz w:val="28"/>
          <w:szCs w:val="28"/>
        </w:rPr>
        <w:t>]=50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B8"/>
      </w:r>
      <w:r w:rsidRPr="006327DE">
        <w:rPr>
          <w:rFonts w:ascii="Times New Roman" w:hAnsi="Times New Roman"/>
          <w:sz w:val="28"/>
          <w:szCs w:val="28"/>
        </w:rPr>
        <w:t>70 МПа.</w:t>
      </w:r>
    </w:p>
    <w:p w14:paraId="43A631A1" w14:textId="7E5A154C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i/>
          <w:sz w:val="28"/>
          <w:szCs w:val="28"/>
        </w:rPr>
        <w:t xml:space="preserve">Ведущий вал. </w:t>
      </w:r>
      <w:r w:rsidRPr="006327DE">
        <w:rPr>
          <w:rFonts w:ascii="Times New Roman" w:hAnsi="Times New Roman"/>
          <w:sz w:val="28"/>
          <w:szCs w:val="28"/>
        </w:rPr>
        <w:t xml:space="preserve">Проверяем шпонку на быстроходном валу. </w:t>
      </w: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r w:rsidRPr="006327DE">
        <w:rPr>
          <w:rFonts w:ascii="Times New Roman" w:hAnsi="Times New Roman"/>
          <w:sz w:val="28"/>
          <w:szCs w:val="28"/>
        </w:rPr>
        <w:t>=</w:t>
      </w:r>
      <w:r w:rsidR="00A67860" w:rsidRPr="006327DE">
        <w:rPr>
          <w:rFonts w:ascii="Times New Roman" w:hAnsi="Times New Roman"/>
          <w:sz w:val="28"/>
          <w:szCs w:val="28"/>
        </w:rPr>
        <w:t>2</w:t>
      </w:r>
      <w:r w:rsidR="003A7F32" w:rsidRPr="003A7F32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 xml:space="preserve"> мм; сечение шпонки </w:t>
      </w:r>
      <w:r w:rsidRPr="006327DE">
        <w:rPr>
          <w:rFonts w:ascii="Times New Roman" w:hAnsi="Times New Roman"/>
          <w:sz w:val="28"/>
          <w:szCs w:val="28"/>
          <w:lang w:val="en-US"/>
        </w:rPr>
        <w:t>b</w:t>
      </w:r>
      <w:r w:rsidRPr="006327DE">
        <w:rPr>
          <w:rFonts w:ascii="Times New Roman" w:hAnsi="Times New Roman"/>
          <w:sz w:val="28"/>
          <w:szCs w:val="28"/>
        </w:rPr>
        <w:t>х</w:t>
      </w:r>
      <w:r w:rsidRPr="006327DE">
        <w:rPr>
          <w:rFonts w:ascii="Times New Roman" w:hAnsi="Times New Roman"/>
          <w:sz w:val="28"/>
          <w:szCs w:val="28"/>
          <w:lang w:val="en-US"/>
        </w:rPr>
        <w:t>h</w:t>
      </w:r>
      <w:r w:rsidRPr="006327DE">
        <w:rPr>
          <w:rFonts w:ascii="Times New Roman" w:hAnsi="Times New Roman"/>
          <w:sz w:val="28"/>
          <w:szCs w:val="28"/>
        </w:rPr>
        <w:t>=</w:t>
      </w:r>
      <w:r w:rsidR="003A7F32" w:rsidRPr="003A7F32">
        <w:rPr>
          <w:rFonts w:ascii="Times New Roman" w:hAnsi="Times New Roman"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  <w:lang w:val="en-US"/>
        </w:rPr>
        <w:t>x</w:t>
      </w:r>
      <w:r w:rsidR="003A7F32" w:rsidRPr="003A7F32">
        <w:rPr>
          <w:rFonts w:ascii="Times New Roman" w:hAnsi="Times New Roman"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sz w:val="28"/>
          <w:szCs w:val="28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3A7F32" w:rsidRPr="003A7F32">
        <w:rPr>
          <w:rFonts w:ascii="Times New Roman" w:hAnsi="Times New Roman"/>
          <w:sz w:val="28"/>
          <w:szCs w:val="28"/>
        </w:rPr>
        <w:t>3,5</w:t>
      </w:r>
      <w:r w:rsidRPr="006327DE">
        <w:rPr>
          <w:rFonts w:ascii="Times New Roman" w:hAnsi="Times New Roman"/>
          <w:sz w:val="28"/>
          <w:szCs w:val="28"/>
        </w:rPr>
        <w:t xml:space="preserve"> мм, длина шпонки </w:t>
      </w:r>
      <w:r w:rsidRPr="006327DE">
        <w:rPr>
          <w:rFonts w:ascii="Times New Roman" w:hAnsi="Times New Roman"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iCs/>
          <w:sz w:val="28"/>
          <w:szCs w:val="28"/>
        </w:rPr>
        <w:t>=</w:t>
      </w:r>
      <w:r w:rsidR="003A7F32" w:rsidRPr="003A7F32">
        <w:rPr>
          <w:rFonts w:ascii="Times New Roman" w:hAnsi="Times New Roman"/>
          <w:iCs/>
          <w:sz w:val="28"/>
          <w:szCs w:val="28"/>
        </w:rPr>
        <w:t>2</w:t>
      </w:r>
      <w:r w:rsidR="00A67860" w:rsidRPr="006327DE">
        <w:rPr>
          <w:rFonts w:ascii="Times New Roman" w:hAnsi="Times New Roman"/>
          <w:iCs/>
          <w:sz w:val="28"/>
          <w:szCs w:val="28"/>
        </w:rPr>
        <w:t>8</w:t>
      </w:r>
      <w:r w:rsidRPr="006327DE">
        <w:rPr>
          <w:rFonts w:ascii="Times New Roman" w:hAnsi="Times New Roman"/>
          <w:sz w:val="28"/>
          <w:szCs w:val="28"/>
        </w:rPr>
        <w:t xml:space="preserve"> мм., момент на ведущем валу Т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3A7F32" w:rsidRPr="003A7F32">
        <w:rPr>
          <w:rFonts w:ascii="Times New Roman" w:hAnsi="Times New Roman"/>
          <w:sz w:val="28"/>
          <w:szCs w:val="28"/>
        </w:rPr>
        <w:t>32</w:t>
      </w:r>
      <w:r w:rsidR="00DD7891" w:rsidRPr="006327DE">
        <w:rPr>
          <w:rFonts w:ascii="Times New Roman" w:hAnsi="Times New Roman"/>
          <w:sz w:val="28"/>
          <w:szCs w:val="28"/>
        </w:rPr>
        <w:t>,</w:t>
      </w:r>
      <w:r w:rsidR="003A7F32" w:rsidRPr="003A7F32">
        <w:rPr>
          <w:rFonts w:ascii="Times New Roman" w:hAnsi="Times New Roman"/>
          <w:sz w:val="28"/>
          <w:szCs w:val="28"/>
        </w:rPr>
        <w:t>39443</w:t>
      </w:r>
      <w:r w:rsidR="00BA0500" w:rsidRPr="006327D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327DE">
        <w:rPr>
          <w:rFonts w:ascii="Times New Roman" w:hAnsi="Times New Roman"/>
          <w:sz w:val="28"/>
          <w:szCs w:val="28"/>
        </w:rPr>
        <w:t>Н∙мм</w:t>
      </w:r>
      <w:proofErr w:type="spellEnd"/>
    </w:p>
    <w:p w14:paraId="59CAD410" w14:textId="574C114B" w:rsidR="00AC62A6" w:rsidRPr="006327DE" w:rsidRDefault="00872300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∙32,3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∙(6-3,5)∙2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58,89 Н/м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14:paraId="55365D33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олумуфту изготавливают из чугуна марки СЧ 20.</w:t>
      </w:r>
    </w:p>
    <w:p w14:paraId="21A2633E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Условие прочности выполнено  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100" w:dyaOrig="360" w14:anchorId="2F260E5B">
          <v:shape id="_x0000_i1203" type="#_x0000_t75" style="width:54.6pt;height:18.6pt" o:ole="">
            <v:imagedata r:id="rId293" o:title=""/>
          </v:shape>
          <o:OLEObject Type="Embed" ProgID="Equation.DSMT4" ShapeID="_x0000_i1203" DrawAspect="Content" ObjectID="_1702262600" r:id="rId294"/>
        </w:objec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6DC602B5" w14:textId="61BC8719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i/>
          <w:sz w:val="28"/>
          <w:szCs w:val="28"/>
        </w:rPr>
        <w:t xml:space="preserve">Ведомый вал.  </w:t>
      </w:r>
      <w:r w:rsidRPr="006327DE">
        <w:rPr>
          <w:rFonts w:ascii="Times New Roman" w:hAnsi="Times New Roman"/>
          <w:sz w:val="28"/>
          <w:szCs w:val="28"/>
        </w:rPr>
        <w:t xml:space="preserve">Проверяем шпонку под колесом тихоходного вала. </w:t>
      </w: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r w:rsidRPr="006327DE">
        <w:rPr>
          <w:rFonts w:ascii="Times New Roman" w:hAnsi="Times New Roman"/>
          <w:sz w:val="28"/>
          <w:szCs w:val="28"/>
        </w:rPr>
        <w:t>=</w:t>
      </w:r>
      <w:r w:rsidR="00231B43" w:rsidRPr="00231B43">
        <w:rPr>
          <w:rFonts w:ascii="Times New Roman" w:hAnsi="Times New Roman"/>
          <w:sz w:val="28"/>
          <w:szCs w:val="28"/>
        </w:rPr>
        <w:t>28</w:t>
      </w:r>
      <w:r w:rsidRPr="006327DE">
        <w:rPr>
          <w:rFonts w:ascii="Times New Roman" w:hAnsi="Times New Roman"/>
          <w:sz w:val="28"/>
          <w:szCs w:val="28"/>
        </w:rPr>
        <w:t xml:space="preserve"> мм; сечение шпонки </w:t>
      </w:r>
      <w:proofErr w:type="spellStart"/>
      <w:r w:rsidRPr="006327DE">
        <w:rPr>
          <w:rFonts w:ascii="Times New Roman" w:hAnsi="Times New Roman"/>
          <w:sz w:val="28"/>
          <w:szCs w:val="28"/>
          <w:lang w:val="en-US"/>
        </w:rPr>
        <w:t>bxh</w:t>
      </w:r>
      <w:proofErr w:type="spellEnd"/>
      <w:r w:rsidRPr="006327DE">
        <w:rPr>
          <w:rFonts w:ascii="Times New Roman" w:hAnsi="Times New Roman"/>
          <w:sz w:val="28"/>
          <w:szCs w:val="28"/>
        </w:rPr>
        <w:t>=</w:t>
      </w:r>
      <w:r w:rsidR="00231B43" w:rsidRPr="00231B43">
        <w:rPr>
          <w:rFonts w:ascii="Times New Roman" w:hAnsi="Times New Roman"/>
          <w:sz w:val="28"/>
          <w:szCs w:val="28"/>
        </w:rPr>
        <w:t>8</w:t>
      </w:r>
      <w:r w:rsidRPr="006327DE">
        <w:rPr>
          <w:rFonts w:ascii="Times New Roman" w:hAnsi="Times New Roman"/>
          <w:sz w:val="28"/>
          <w:szCs w:val="28"/>
          <w:lang w:val="en-US"/>
        </w:rPr>
        <w:t>x</w:t>
      </w:r>
      <w:r w:rsidR="00231B43" w:rsidRPr="00231B43">
        <w:rPr>
          <w:rFonts w:ascii="Times New Roman" w:hAnsi="Times New Roman"/>
          <w:sz w:val="28"/>
          <w:szCs w:val="28"/>
        </w:rPr>
        <w:t>7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sz w:val="28"/>
          <w:szCs w:val="28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231B43" w:rsidRPr="00231B43">
        <w:rPr>
          <w:rFonts w:ascii="Times New Roman" w:hAnsi="Times New Roman"/>
          <w:sz w:val="28"/>
          <w:szCs w:val="28"/>
        </w:rPr>
        <w:t>4</w:t>
      </w:r>
      <w:r w:rsidRPr="006327DE">
        <w:rPr>
          <w:rFonts w:ascii="Times New Roman" w:hAnsi="Times New Roman"/>
          <w:sz w:val="28"/>
          <w:szCs w:val="28"/>
        </w:rPr>
        <w:t xml:space="preserve"> мм; длина шпонки </w:t>
      </w:r>
      <w:r w:rsidRPr="006327DE">
        <w:rPr>
          <w:rFonts w:ascii="Times New Roman" w:hAnsi="Times New Roman"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</w:rPr>
        <w:t>=</w:t>
      </w:r>
      <w:r w:rsidR="00231B43" w:rsidRPr="00231B43">
        <w:rPr>
          <w:rFonts w:ascii="Times New Roman" w:hAnsi="Times New Roman"/>
          <w:sz w:val="28"/>
          <w:szCs w:val="28"/>
        </w:rPr>
        <w:t>45</w:t>
      </w:r>
      <w:r w:rsidR="00A67860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мм, момент на ведомом валу Т</w:t>
      </w:r>
      <w:r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Pr="006327DE">
        <w:rPr>
          <w:rFonts w:ascii="Times New Roman" w:hAnsi="Times New Roman"/>
          <w:sz w:val="28"/>
          <w:szCs w:val="28"/>
        </w:rPr>
        <w:t>=</w:t>
      </w:r>
      <w:r w:rsidR="007D165B" w:rsidRPr="006327DE">
        <w:rPr>
          <w:rFonts w:ascii="Times New Roman" w:hAnsi="Times New Roman"/>
          <w:sz w:val="28"/>
          <w:szCs w:val="28"/>
        </w:rPr>
        <w:t>1</w:t>
      </w:r>
      <w:r w:rsidR="00231B43" w:rsidRPr="00231B43">
        <w:rPr>
          <w:rFonts w:ascii="Times New Roman" w:hAnsi="Times New Roman"/>
          <w:sz w:val="28"/>
          <w:szCs w:val="28"/>
        </w:rPr>
        <w:t>24</w:t>
      </w:r>
      <w:r w:rsidR="00DD7891" w:rsidRPr="006327DE">
        <w:rPr>
          <w:rFonts w:ascii="Times New Roman" w:hAnsi="Times New Roman"/>
          <w:sz w:val="28"/>
          <w:szCs w:val="28"/>
        </w:rPr>
        <w:t>,</w:t>
      </w:r>
      <w:r w:rsidR="00231B43" w:rsidRPr="00231B43">
        <w:rPr>
          <w:rFonts w:ascii="Times New Roman" w:hAnsi="Times New Roman"/>
          <w:sz w:val="28"/>
          <w:szCs w:val="28"/>
        </w:rPr>
        <w:t>4335</w:t>
      </w:r>
      <w:r w:rsidR="004A15D9" w:rsidRPr="006327D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327DE">
        <w:rPr>
          <w:rFonts w:ascii="Times New Roman" w:hAnsi="Times New Roman"/>
          <w:sz w:val="28"/>
          <w:szCs w:val="28"/>
        </w:rPr>
        <w:t>Н∙мм</w:t>
      </w:r>
      <w:proofErr w:type="spellEnd"/>
      <w:r w:rsidRPr="006327DE">
        <w:rPr>
          <w:rFonts w:ascii="Times New Roman" w:hAnsi="Times New Roman"/>
          <w:sz w:val="28"/>
          <w:szCs w:val="28"/>
        </w:rPr>
        <w:t>:</w:t>
      </w:r>
    </w:p>
    <w:p w14:paraId="6062DB01" w14:textId="125EFBFA" w:rsidR="00AC62A6" w:rsidRPr="006327DE" w:rsidRDefault="00872300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24,4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8∙(7-4)∙4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70,54 Н/м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14:paraId="4B789BF1" w14:textId="77777777" w:rsidR="00AE4213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Ступица изготовлена из стали 45. Следовательно, условие прочности 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  <w:vertAlign w:val="subscript"/>
        </w:rPr>
        <w:t>см</w:t>
      </w:r>
      <w:r w:rsidRPr="006327DE">
        <w:rPr>
          <w:rFonts w:ascii="Times New Roman" w:hAnsi="Times New Roman"/>
          <w:sz w:val="28"/>
          <w:szCs w:val="28"/>
        </w:rPr>
        <w:t>&lt;[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  <w:vertAlign w:val="subscript"/>
        </w:rPr>
        <w:t>см</w:t>
      </w:r>
      <w:r w:rsidRPr="006327DE">
        <w:rPr>
          <w:rFonts w:ascii="Times New Roman" w:hAnsi="Times New Roman"/>
          <w:sz w:val="28"/>
          <w:szCs w:val="28"/>
        </w:rPr>
        <w:t>] выполнено.</w:t>
      </w:r>
    </w:p>
    <w:p w14:paraId="6D033993" w14:textId="77777777" w:rsidR="00A54F09" w:rsidRDefault="00A54F0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bookmarkStart w:id="6" w:name="_Toc227133210"/>
      <w:r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</w:p>
    <w:bookmarkEnd w:id="6"/>
    <w:p w14:paraId="2FC4B21E" w14:textId="77777777" w:rsidR="00BB7C31" w:rsidRPr="00A54F09" w:rsidRDefault="00BB7C31" w:rsidP="00A54F0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>Уточненный расчет валов</w:t>
      </w:r>
    </w:p>
    <w:p w14:paraId="27F1EA2A" w14:textId="1EEF205E" w:rsidR="00573637" w:rsidRPr="006327DE" w:rsidRDefault="00573637" w:rsidP="0096177F">
      <w:pPr>
        <w:pStyle w:val="23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мем, что нормальные напряжения от изгиба изменяются по симметричному циклу, а касательные от кручения – по </w:t>
      </w:r>
      <w:proofErr w:type="spellStart"/>
      <w:r w:rsidRPr="006327DE">
        <w:rPr>
          <w:rFonts w:ascii="Times New Roman" w:hAnsi="Times New Roman"/>
          <w:sz w:val="28"/>
          <w:szCs w:val="28"/>
        </w:rPr>
        <w:t>отнулевому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(пульсирующему).</w:t>
      </w:r>
    </w:p>
    <w:p w14:paraId="06B108C1" w14:textId="77777777" w:rsidR="00573637" w:rsidRPr="006327DE" w:rsidRDefault="0057363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Уточненный расчет состоит в определении коэффициентов запаса прочности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 для опасных сечений и сравнении их с требуемыми (допускаемыми) значениями [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]. Прочность соблюдена при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B3"/>
      </w:r>
      <w:r w:rsidRPr="006327DE">
        <w:rPr>
          <w:rFonts w:ascii="Times New Roman" w:hAnsi="Times New Roman"/>
          <w:sz w:val="28"/>
          <w:szCs w:val="28"/>
        </w:rPr>
        <w:t>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50A99021" w14:textId="77777777" w:rsidR="001A4BAA" w:rsidRPr="006327DE" w:rsidRDefault="001A4BAA" w:rsidP="0096177F">
      <w:pPr>
        <w:spacing w:after="0" w:line="360" w:lineRule="auto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6327DE">
        <w:rPr>
          <w:rFonts w:ascii="Times New Roman" w:hAnsi="Times New Roman"/>
          <w:b/>
          <w:bCs/>
          <w:i/>
          <w:iCs/>
          <w:sz w:val="28"/>
          <w:szCs w:val="28"/>
          <w:u w:val="single"/>
        </w:rPr>
        <w:t>Ведомый вал</w:t>
      </w:r>
      <w:r w:rsidRPr="006327DE">
        <w:rPr>
          <w:rFonts w:ascii="Times New Roman" w:hAnsi="Times New Roman"/>
          <w:b/>
          <w:bCs/>
          <w:i/>
          <w:iCs/>
          <w:sz w:val="28"/>
          <w:szCs w:val="28"/>
        </w:rPr>
        <w:t>.</w:t>
      </w:r>
    </w:p>
    <w:p w14:paraId="140B2ECA" w14:textId="6ACE4190" w:rsidR="001A4BAA" w:rsidRPr="006327DE" w:rsidRDefault="001A4BAA" w:rsidP="0096177F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Материал вала – сталь 45 нормализованная; </w:t>
      </w:r>
      <w:r w:rsidRPr="006327DE">
        <w:rPr>
          <w:rFonts w:ascii="Times New Roman" w:hAnsi="Times New Roman"/>
          <w:i/>
          <w:sz w:val="28"/>
          <w:szCs w:val="28"/>
        </w:rPr>
        <w:sym w:font="Symbol" w:char="F073"/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t>В</w:t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="005C2B72" w:rsidRPr="005C2B72">
        <w:rPr>
          <w:rFonts w:ascii="Times New Roman" w:hAnsi="Times New Roman"/>
          <w:i/>
          <w:sz w:val="28"/>
          <w:szCs w:val="28"/>
        </w:rPr>
        <w:t>780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МПа .</w:t>
      </w:r>
      <w:proofErr w:type="gramEnd"/>
      <w:r w:rsidR="00423A87" w:rsidRPr="006327DE">
        <w:rPr>
          <w:rFonts w:ascii="Times New Roman" w:hAnsi="Times New Roman"/>
          <w:sz w:val="28"/>
          <w:szCs w:val="28"/>
        </w:rPr>
        <w:t xml:space="preserve"> [1, табл.3.3]</w:t>
      </w:r>
    </w:p>
    <w:p w14:paraId="3DEA9B09" w14:textId="77777777" w:rsidR="005C2B72" w:rsidRDefault="001A4BAA" w:rsidP="005C2B72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едел выносливости при симметричном цикле изгиба: </w:t>
      </w:r>
    </w:p>
    <w:p w14:paraId="0C0EA4F9" w14:textId="01B726A7" w:rsidR="001A4BAA" w:rsidRPr="006327DE" w:rsidRDefault="00872300" w:rsidP="005C2B72">
      <w:pPr>
        <w:spacing w:after="0" w:line="360" w:lineRule="auto"/>
        <w:ind w:firstLine="720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/>
            <w:sz w:val="28"/>
            <w:szCs w:val="28"/>
          </w:rPr>
          <m:t>≈</m:t>
        </m:r>
        <m:r>
          <w:rPr>
            <w:rFonts w:ascii="Cambria Math" w:hAnsi="Times New Roman"/>
            <w:sz w:val="28"/>
            <w:szCs w:val="28"/>
          </w:rPr>
          <m:t>0,43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 w:hAnsi="Times New Roman"/>
            <w:sz w:val="28"/>
            <w:szCs w:val="28"/>
          </w:rPr>
          <m:t xml:space="preserve">780=335,4 </m:t>
        </m:r>
        <m:r>
          <w:rPr>
            <w:rFonts w:ascii="Cambria Math" w:hAnsi="Times New Roman"/>
            <w:sz w:val="28"/>
            <w:szCs w:val="28"/>
          </w:rPr>
          <m:t>Н</m:t>
        </m:r>
        <m:r>
          <w:rPr>
            <w:rFonts w:ascii="Cambria Math" w:hAnsi="Times New Roman"/>
            <w:sz w:val="28"/>
            <w:szCs w:val="28"/>
          </w:rPr>
          <m:t>/</m:t>
        </m:r>
        <m:r>
          <w:rPr>
            <w:rFonts w:ascii="Cambria Math" w:hAnsi="Times New Roman"/>
            <w:sz w:val="28"/>
            <w:szCs w:val="28"/>
          </w:rPr>
          <m:t>м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up>
        </m:sSup>
      </m:oMath>
      <w:r w:rsidR="001A4BAA" w:rsidRPr="006327DE">
        <w:rPr>
          <w:rFonts w:ascii="Times New Roman" w:hAnsi="Times New Roman"/>
          <w:sz w:val="28"/>
          <w:szCs w:val="28"/>
        </w:rPr>
        <w:t>.</w:t>
      </w:r>
    </w:p>
    <w:p w14:paraId="28DB90AB" w14:textId="32C8E8B8" w:rsidR="001A4BAA" w:rsidRPr="006327DE" w:rsidRDefault="001A4BAA" w:rsidP="005C2B7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едел выносливости при симметричном цикле касательных напряжений: </w:t>
      </w: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/>
            <w:sz w:val="28"/>
            <w:szCs w:val="28"/>
          </w:rPr>
          <m:t>=0,58</m:t>
        </m:r>
        <m:r>
          <w:rPr>
            <w:rFonts w:ascii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/>
            <w:sz w:val="28"/>
            <w:szCs w:val="28"/>
          </w:rPr>
          <m:t>=0.58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 w:hAnsi="Times New Roman"/>
            <w:sz w:val="28"/>
            <w:szCs w:val="28"/>
          </w:rPr>
          <m:t xml:space="preserve">335,4=194,532 </m:t>
        </m:r>
        <m:r>
          <w:rPr>
            <w:rFonts w:ascii="Cambria Math" w:hAnsi="Times New Roman"/>
            <w:sz w:val="28"/>
            <w:szCs w:val="28"/>
          </w:rPr>
          <m:t>Н</m:t>
        </m:r>
        <m:r>
          <w:rPr>
            <w:rFonts w:ascii="Cambria Math" w:hAnsi="Times New Roman"/>
            <w:sz w:val="28"/>
            <w:szCs w:val="28"/>
          </w:rPr>
          <m:t>/</m:t>
        </m:r>
        <m:r>
          <w:rPr>
            <w:rFonts w:ascii="Cambria Math" w:hAnsi="Times New Roman"/>
            <w:sz w:val="28"/>
            <w:szCs w:val="28"/>
          </w:rPr>
          <m:t>м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up>
        </m:sSup>
      </m:oMath>
      <w:r w:rsidRPr="006327DE">
        <w:rPr>
          <w:rFonts w:ascii="Times New Roman" w:hAnsi="Times New Roman"/>
          <w:sz w:val="28"/>
          <w:szCs w:val="28"/>
        </w:rPr>
        <w:t>.</w:t>
      </w:r>
    </w:p>
    <w:p w14:paraId="0A49AA0B" w14:textId="20CAC271" w:rsidR="001A4BAA" w:rsidRPr="006327DE" w:rsidRDefault="001A4BA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Сечение А-А.</w:t>
      </w:r>
      <w:r w:rsidRPr="006327DE">
        <w:rPr>
          <w:rFonts w:ascii="Times New Roman" w:hAnsi="Times New Roman"/>
          <w:sz w:val="28"/>
          <w:szCs w:val="28"/>
        </w:rPr>
        <w:t xml:space="preserve"> Диаметр вала в этом сечении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d</w:t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="005C2B72" w:rsidRPr="005C2B72">
        <w:rPr>
          <w:rFonts w:ascii="Times New Roman" w:hAnsi="Times New Roman"/>
          <w:i/>
          <w:sz w:val="28"/>
          <w:szCs w:val="28"/>
        </w:rPr>
        <w:t>2</w:t>
      </w:r>
      <w:r w:rsidR="004A15D9" w:rsidRPr="006327DE">
        <w:rPr>
          <w:rFonts w:ascii="Times New Roman" w:hAnsi="Times New Roman"/>
          <w:i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 xml:space="preserve"> мм. Концентрацию напряжений вызывает наличие шпоночной канавки.</w:t>
      </w:r>
    </w:p>
    <w:p w14:paraId="470D2B22" w14:textId="77777777" w:rsidR="001A4BAA" w:rsidRPr="006327DE" w:rsidRDefault="001A4BA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Коэф</w:t>
      </w:r>
      <w:proofErr w:type="spellEnd"/>
      <w:r w:rsidR="004769E3" w:rsidRPr="006327DE">
        <w:rPr>
          <w:rFonts w:ascii="Times New Roman" w:hAnsi="Times New Roman"/>
          <w:sz w:val="28"/>
          <w:szCs w:val="28"/>
        </w:rPr>
        <w:t xml:space="preserve">-т запаса прочности по </w:t>
      </w:r>
      <w:proofErr w:type="spellStart"/>
      <w:r w:rsidR="004769E3" w:rsidRPr="006327DE">
        <w:rPr>
          <w:rFonts w:ascii="Times New Roman" w:hAnsi="Times New Roman"/>
          <w:sz w:val="28"/>
          <w:szCs w:val="28"/>
        </w:rPr>
        <w:t>кас</w:t>
      </w:r>
      <w:proofErr w:type="spellEnd"/>
      <w:r w:rsidR="004769E3" w:rsidRPr="006327DE">
        <w:rPr>
          <w:rFonts w:ascii="Times New Roman" w:hAnsi="Times New Roman"/>
          <w:sz w:val="28"/>
          <w:szCs w:val="28"/>
        </w:rPr>
        <w:t>.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напряжениям</w:t>
      </w:r>
      <w:r w:rsidR="00ED2D1D" w:rsidRPr="006327DE">
        <w:rPr>
          <w:rFonts w:ascii="Times New Roman" w:hAnsi="Times New Roman"/>
          <w:sz w:val="28"/>
          <w:szCs w:val="28"/>
        </w:rPr>
        <w:t>[</w:t>
      </w:r>
      <w:proofErr w:type="gramEnd"/>
      <w:r w:rsidR="00ED2D1D" w:rsidRPr="006327DE">
        <w:rPr>
          <w:rFonts w:ascii="Times New Roman" w:hAnsi="Times New Roman"/>
          <w:sz w:val="28"/>
          <w:szCs w:val="28"/>
        </w:rPr>
        <w:t>1, с.164]</w:t>
      </w:r>
      <w:r w:rsidRPr="006327DE">
        <w:rPr>
          <w:rFonts w:ascii="Times New Roman" w:hAnsi="Times New Roman"/>
          <w:sz w:val="28"/>
          <w:szCs w:val="28"/>
        </w:rPr>
        <w:t>:</w:t>
      </w:r>
      <w:r w:rsidR="00590DDB" w:rsidRPr="006327DE">
        <w:rPr>
          <w:rFonts w:ascii="Times New Roman" w:hAnsi="Times New Roman"/>
          <w:position w:val="-62"/>
          <w:sz w:val="28"/>
          <w:szCs w:val="28"/>
        </w:rPr>
        <w:object w:dxaOrig="2260" w:dyaOrig="1020" w14:anchorId="3C193D32">
          <v:shape id="_x0000_i1204" type="#_x0000_t75" style="width:114pt;height:52.2pt" o:ole="">
            <v:imagedata r:id="rId295" o:title=""/>
          </v:shape>
          <o:OLEObject Type="Embed" ProgID="Equation.DSMT4" ShapeID="_x0000_i1204" DrawAspect="Content" ObjectID="_1702262601" r:id="rId296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5F3C8799" w14:textId="77777777" w:rsidR="004769E3" w:rsidRPr="006327DE" w:rsidRDefault="001A4BA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Коэф</w:t>
      </w:r>
      <w:proofErr w:type="spellEnd"/>
      <w:r w:rsidR="004769E3" w:rsidRPr="006327DE">
        <w:rPr>
          <w:rFonts w:ascii="Times New Roman" w:hAnsi="Times New Roman"/>
          <w:sz w:val="28"/>
          <w:szCs w:val="28"/>
        </w:rPr>
        <w:t>-</w:t>
      </w:r>
      <w:r w:rsidRPr="006327DE">
        <w:rPr>
          <w:rFonts w:ascii="Times New Roman" w:hAnsi="Times New Roman"/>
          <w:sz w:val="28"/>
          <w:szCs w:val="28"/>
        </w:rPr>
        <w:t>т запаса прочности по норм</w:t>
      </w:r>
      <w:r w:rsidR="004769E3" w:rsidRPr="006327DE">
        <w:rPr>
          <w:rFonts w:ascii="Times New Roman" w:hAnsi="Times New Roman"/>
          <w:sz w:val="28"/>
          <w:szCs w:val="28"/>
        </w:rPr>
        <w:t>.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напряжениям</w:t>
      </w:r>
      <w:r w:rsidR="004769E3" w:rsidRPr="006327DE">
        <w:rPr>
          <w:rFonts w:ascii="Times New Roman" w:hAnsi="Times New Roman"/>
          <w:sz w:val="28"/>
          <w:szCs w:val="28"/>
        </w:rPr>
        <w:t>[</w:t>
      </w:r>
      <w:proofErr w:type="gramEnd"/>
      <w:r w:rsidR="004769E3" w:rsidRPr="006327DE">
        <w:rPr>
          <w:rFonts w:ascii="Times New Roman" w:hAnsi="Times New Roman"/>
          <w:sz w:val="28"/>
          <w:szCs w:val="28"/>
        </w:rPr>
        <w:t>с.162]</w:t>
      </w:r>
      <w:r w:rsidRPr="006327DE">
        <w:rPr>
          <w:rFonts w:ascii="Times New Roman" w:hAnsi="Times New Roman"/>
          <w:sz w:val="28"/>
          <w:szCs w:val="28"/>
        </w:rPr>
        <w:t>:</w:t>
      </w:r>
      <w:r w:rsidR="00590DDB" w:rsidRPr="006327DE">
        <w:rPr>
          <w:rFonts w:ascii="Times New Roman" w:hAnsi="Times New Roman"/>
          <w:position w:val="-62"/>
          <w:sz w:val="28"/>
          <w:szCs w:val="28"/>
        </w:rPr>
        <w:object w:dxaOrig="2360" w:dyaOrig="1020" w14:anchorId="2F4D7910">
          <v:shape id="_x0000_i1205" type="#_x0000_t75" style="width:117pt;height:52.2pt" o:ole="">
            <v:imagedata r:id="rId297" o:title=""/>
          </v:shape>
          <o:OLEObject Type="Embed" ProgID="Equation.DSMT4" ShapeID="_x0000_i1205" DrawAspect="Content" ObjectID="_1702262602" r:id="rId298"/>
        </w:object>
      </w:r>
      <w:r w:rsidR="004769E3" w:rsidRPr="006327DE">
        <w:rPr>
          <w:rFonts w:ascii="Times New Roman" w:hAnsi="Times New Roman"/>
          <w:sz w:val="28"/>
          <w:szCs w:val="28"/>
        </w:rPr>
        <w:t>,</w:t>
      </w:r>
    </w:p>
    <w:p w14:paraId="302AE707" w14:textId="77777777" w:rsidR="004769E3" w:rsidRPr="006327DE" w:rsidRDefault="004769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амплитуда и среднее значение касательных напряжений от нулевого цикла: </w:t>
      </w:r>
      <w:r w:rsidR="00590DDB" w:rsidRPr="006327DE">
        <w:rPr>
          <w:rFonts w:ascii="Times New Roman" w:hAnsi="Times New Roman"/>
          <w:position w:val="-32"/>
          <w:sz w:val="28"/>
          <w:szCs w:val="28"/>
        </w:rPr>
        <w:object w:dxaOrig="2340" w:dyaOrig="720" w14:anchorId="4A2A22BE">
          <v:shape id="_x0000_i1206" type="#_x0000_t75" style="width:117.6pt;height:36pt" o:ole="">
            <v:imagedata r:id="rId299" o:title=""/>
          </v:shape>
          <o:OLEObject Type="Embed" ProgID="Equation.DSMT4" ShapeID="_x0000_i1206" DrawAspect="Content" ObjectID="_1702262603" r:id="rId300"/>
        </w:object>
      </w:r>
    </w:p>
    <w:p w14:paraId="78EDC757" w14:textId="77777777" w:rsidR="004769E3" w:rsidRPr="006327DE" w:rsidRDefault="004769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Амплитуда нормальных напряжений изгиба:</w: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1740" w:dyaOrig="700" w14:anchorId="4D83BB40">
          <v:shape id="_x0000_i1207" type="#_x0000_t75" style="width:88.2pt;height:34.8pt" o:ole="">
            <v:imagedata r:id="rId301" o:title=""/>
          </v:shape>
          <o:OLEObject Type="Embed" ProgID="Equation.DSMT4" ShapeID="_x0000_i1207" DrawAspect="Content" ObjectID="_1702262604" r:id="rId302"/>
        </w:object>
      </w:r>
    </w:p>
    <w:p w14:paraId="55053F9A" w14:textId="77777777" w:rsidR="004769E3" w:rsidRPr="006327DE" w:rsidRDefault="004769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М</w:t>
      </w:r>
      <w:r w:rsidRPr="006327DE">
        <w:rPr>
          <w:rFonts w:ascii="Times New Roman" w:hAnsi="Times New Roman"/>
          <w:sz w:val="28"/>
          <w:szCs w:val="28"/>
          <w:vertAlign w:val="subscript"/>
        </w:rPr>
        <w:t>сеч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– суммарный изгибающий момент рассматриваемого сечения:</w:t>
      </w:r>
    </w:p>
    <w:p w14:paraId="4565DF78" w14:textId="38567528" w:rsidR="004769E3" w:rsidRPr="006327DE" w:rsidRDefault="004769E3" w:rsidP="00F0266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М</w:t>
      </w:r>
      <w:r w:rsidRPr="006327DE">
        <w:rPr>
          <w:rFonts w:ascii="Times New Roman" w:hAnsi="Times New Roman"/>
          <w:sz w:val="28"/>
          <w:szCs w:val="28"/>
          <w:vertAlign w:val="subscript"/>
        </w:rPr>
        <w:t>А-А</w:t>
      </w:r>
      <w:r w:rsidRPr="006327DE">
        <w:rPr>
          <w:rFonts w:ascii="Times New Roman" w:hAnsi="Times New Roman"/>
          <w:sz w:val="28"/>
          <w:szCs w:val="28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М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z0</m:t>
                    </m:r>
                    <m:ctrlPr>
                      <w:rPr>
                        <w:rFonts w:ascii="Cambria Math" w:hAnsi="Times New Roman"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up>
            </m:sSup>
            <m:r>
              <w:rPr>
                <w:rFonts w:ascii="Cambria Math" w:hAnsi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x0</m:t>
                    </m:r>
                    <m:ctrlPr>
                      <w:rPr>
                        <w:rFonts w:ascii="Cambria Math" w:hAnsi="Times New Roman"/>
                        <w:sz w:val="28"/>
                        <w:szCs w:val="28"/>
                      </w:rPr>
                    </m:ctrlPr>
                  </m:sub>
                </m:sSub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/>
                <w:sz w:val="28"/>
                <w:szCs w:val="28"/>
              </w:rPr>
              <m:t>(51831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/>
                <w:sz w:val="28"/>
                <w:szCs w:val="28"/>
              </w:rPr>
              <m:t>+(15670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rad>
        <m:r>
          <w:rPr>
            <w:rFonts w:ascii="Cambria Math" w:hAnsi="Times New Roman"/>
            <w:sz w:val="28"/>
            <w:szCs w:val="28"/>
          </w:rPr>
          <m:t>=54148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>Н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>мм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>,</m:t>
        </m:r>
      </m:oMath>
    </w:p>
    <w:p w14:paraId="703AE757" w14:textId="238046A3" w:rsidR="0043153B" w:rsidRPr="006327DE" w:rsidRDefault="004769E3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 </w:t>
      </w: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8A58E2" w:rsidRPr="006327DE">
        <w:rPr>
          <w:rFonts w:ascii="Times New Roman" w:hAnsi="Times New Roman"/>
          <w:sz w:val="28"/>
          <w:szCs w:val="28"/>
        </w:rPr>
        <w:t>=</w:t>
      </w:r>
      <w:r w:rsidR="00F0266D" w:rsidRPr="00F0266D">
        <w:rPr>
          <w:rFonts w:ascii="Times New Roman" w:hAnsi="Times New Roman"/>
          <w:sz w:val="28"/>
          <w:szCs w:val="28"/>
        </w:rPr>
        <w:t>20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8A58E2" w:rsidRPr="006327DE">
        <w:rPr>
          <w:rFonts w:ascii="Times New Roman" w:hAnsi="Times New Roman"/>
          <w:sz w:val="28"/>
          <w:szCs w:val="28"/>
        </w:rPr>
        <w:t>=6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sz w:val="28"/>
          <w:szCs w:val="28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F0266D" w:rsidRPr="00F0266D">
        <w:rPr>
          <w:rFonts w:ascii="Times New Roman" w:hAnsi="Times New Roman"/>
          <w:sz w:val="28"/>
          <w:szCs w:val="28"/>
        </w:rPr>
        <w:t>3,5</w:t>
      </w:r>
      <w:r w:rsidRPr="006327DE">
        <w:rPr>
          <w:rFonts w:ascii="Times New Roman" w:hAnsi="Times New Roman"/>
          <w:sz w:val="28"/>
          <w:szCs w:val="28"/>
        </w:rPr>
        <w:t xml:space="preserve"> мм, для валов со шпоночным пазом полярный момент сопротивления сечения: </w:t>
      </w:r>
      <w:r w:rsidRPr="006327DE">
        <w:rPr>
          <w:rFonts w:ascii="Times New Roman" w:eastAsiaTheme="minorEastAsia" w:hAnsi="Times New Roman"/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π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6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b∙t∙(d-t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d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,1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6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4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2∙5∙(40-5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4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1427,865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мм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</m:oMath>
      </m:oMathPara>
    </w:p>
    <w:p w14:paraId="1EC9F243" w14:textId="77777777" w:rsidR="004769E3" w:rsidRPr="006327DE" w:rsidRDefault="004769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севой момент сопротивления сечения:</w:t>
      </w:r>
    </w:p>
    <w:p w14:paraId="445FBF58" w14:textId="799E1382" w:rsidR="0043153B" w:rsidRPr="006327DE" w:rsidRDefault="00872300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ос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π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6∙2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b∙t∙(d-t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d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,1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32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4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2∙5∙(40-5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4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 xml:space="preserve">=785,3981634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мм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</m:oMath>
      </m:oMathPara>
    </w:p>
    <w:p w14:paraId="283C65FE" w14:textId="21733EE9" w:rsidR="0043153B" w:rsidRPr="006327DE" w:rsidRDefault="00872300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2,39443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1427,865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8,481 МПа</m:t>
          </m:r>
        </m:oMath>
      </m:oMathPara>
    </w:p>
    <w:p w14:paraId="30217EA4" w14:textId="68B76208" w:rsidR="0043153B" w:rsidRPr="006327DE" w:rsidRDefault="00872300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a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54148,26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785,39816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68,94371 МПа</m:t>
          </m:r>
        </m:oMath>
      </m:oMathPara>
    </w:p>
    <w:p w14:paraId="10042A5B" w14:textId="77777777" w:rsidR="002D18E3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 отсутствии осевой нагрузки σ</w:t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t>m</w:t>
      </w:r>
      <w:r w:rsidRPr="006327DE">
        <w:rPr>
          <w:rFonts w:ascii="Times New Roman" w:hAnsi="Times New Roman"/>
          <w:sz w:val="28"/>
          <w:szCs w:val="28"/>
        </w:rPr>
        <w:t>=0. [1, с.163]</w:t>
      </w:r>
    </w:p>
    <w:p w14:paraId="0AD99132" w14:textId="69068609" w:rsidR="002D18E3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3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>1,</w:t>
      </w:r>
      <w:r w:rsidR="00DA2884" w:rsidRPr="00DA2884">
        <w:rPr>
          <w:rFonts w:ascii="Times New Roman" w:hAnsi="Times New Roman"/>
          <w:sz w:val="28"/>
          <w:szCs w:val="28"/>
        </w:rPr>
        <w:t>78</w:t>
      </w:r>
      <w:r w:rsidRPr="006327DE">
        <w:rPr>
          <w:rFonts w:ascii="Times New Roman" w:hAnsi="Times New Roman"/>
          <w:sz w:val="28"/>
          <w:szCs w:val="28"/>
        </w:rPr>
        <w:t xml:space="preserve">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4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>1,</w:t>
      </w:r>
      <w:r w:rsidR="00DA2884" w:rsidRPr="00DA2884">
        <w:rPr>
          <w:rFonts w:ascii="Times New Roman" w:hAnsi="Times New Roman"/>
          <w:sz w:val="28"/>
          <w:szCs w:val="28"/>
        </w:rPr>
        <w:t>68</w:t>
      </w:r>
      <w:r w:rsidRPr="006327DE">
        <w:rPr>
          <w:rFonts w:ascii="Times New Roman" w:hAnsi="Times New Roman"/>
          <w:sz w:val="28"/>
          <w:szCs w:val="28"/>
        </w:rPr>
        <w:t xml:space="preserve"> [1табл.8.5]. 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65"/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</w:rPr>
        <w:t>=</w:t>
      </w:r>
      <w:r w:rsidR="00DA2884" w:rsidRPr="00006EEF">
        <w:rPr>
          <w:rFonts w:ascii="Times New Roman" w:hAnsi="Times New Roman"/>
          <w:sz w:val="28"/>
          <w:szCs w:val="28"/>
        </w:rPr>
        <w:t xml:space="preserve">1,4 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65"/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4"/>
      </w:r>
      <w:r w:rsidRPr="006327DE">
        <w:rPr>
          <w:rFonts w:ascii="Times New Roman" w:hAnsi="Times New Roman"/>
          <w:sz w:val="28"/>
          <w:szCs w:val="28"/>
        </w:rPr>
        <w:t>=</w:t>
      </w:r>
      <w:r w:rsidR="00DA2884" w:rsidRPr="00006EEF">
        <w:rPr>
          <w:rFonts w:ascii="Times New Roman" w:hAnsi="Times New Roman"/>
          <w:sz w:val="28"/>
          <w:szCs w:val="28"/>
        </w:rPr>
        <w:t>1</w:t>
      </w:r>
      <w:r w:rsidRPr="006327DE">
        <w:rPr>
          <w:rFonts w:ascii="Times New Roman" w:hAnsi="Times New Roman"/>
          <w:sz w:val="28"/>
          <w:szCs w:val="28"/>
        </w:rPr>
        <w:t>;</w:t>
      </w:r>
    </w:p>
    <w:p w14:paraId="57A3DE1D" w14:textId="77777777" w:rsidR="002D18E3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Коэффициент </w:t>
      </w:r>
      <w:r w:rsidRPr="006327DE">
        <w:rPr>
          <w:rFonts w:ascii="Times New Roman" w:hAnsi="Times New Roman"/>
          <w:i/>
          <w:sz w:val="28"/>
          <w:szCs w:val="28"/>
        </w:rPr>
        <w:sym w:font="Symbol" w:char="F079"/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sym w:font="Symbol" w:char="F074"/>
      </w:r>
      <w:r w:rsidRPr="006327DE">
        <w:rPr>
          <w:rFonts w:ascii="Times New Roman" w:hAnsi="Times New Roman"/>
          <w:sz w:val="28"/>
          <w:szCs w:val="28"/>
        </w:rPr>
        <w:t xml:space="preserve">=0,1; </w:t>
      </w:r>
      <w:r w:rsidRPr="006327DE">
        <w:rPr>
          <w:rFonts w:ascii="Times New Roman" w:hAnsi="Times New Roman"/>
          <w:i/>
          <w:sz w:val="28"/>
          <w:szCs w:val="28"/>
        </w:rPr>
        <w:sym w:font="Symbol" w:char="F079"/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sym w:font="Symbol" w:char="F073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>0,15 [1,с.162]</w:t>
      </w:r>
    </w:p>
    <w:p w14:paraId="448CEC28" w14:textId="77777777" w:rsidR="00354760" w:rsidRPr="006327DE" w:rsidRDefault="00354760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D4C8A67" w14:textId="77777777" w:rsidR="00354760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</w:t>
      </w:r>
      <w:r w:rsidR="00354760" w:rsidRPr="006327DE">
        <w:rPr>
          <w:rFonts w:ascii="Times New Roman" w:hAnsi="Times New Roman"/>
          <w:sz w:val="28"/>
          <w:szCs w:val="28"/>
        </w:rPr>
        <w:t>ы</w:t>
      </w:r>
      <w:r w:rsidR="00DD7891" w:rsidRPr="006327DE">
        <w:rPr>
          <w:rFonts w:ascii="Times New Roman" w:hAnsi="Times New Roman"/>
          <w:sz w:val="28"/>
          <w:szCs w:val="28"/>
        </w:rPr>
        <w:t xml:space="preserve"> </w:t>
      </w:r>
      <w:r w:rsidR="00354760" w:rsidRPr="006327DE">
        <w:rPr>
          <w:rFonts w:ascii="Times New Roman" w:hAnsi="Times New Roman"/>
          <w:sz w:val="28"/>
          <w:szCs w:val="28"/>
        </w:rPr>
        <w:t>запаса прочности</w:t>
      </w:r>
    </w:p>
    <w:p w14:paraId="2C668363" w14:textId="66D185EF" w:rsidR="0043153B" w:rsidRPr="002E492F" w:rsidRDefault="00872300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τ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94.532</m:t>
              </m:r>
            </m:num>
            <m:den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,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8,48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0,1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1,34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9.634</m:t>
          </m:r>
        </m:oMath>
      </m:oMathPara>
    </w:p>
    <w:p w14:paraId="73CB2B14" w14:textId="6526E318" w:rsidR="0043153B" w:rsidRPr="006327DE" w:rsidRDefault="00872300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σ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35,4</m:t>
              </m:r>
            </m:num>
            <m:den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7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68,94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2,03</m:t>
          </m:r>
        </m:oMath>
      </m:oMathPara>
    </w:p>
    <w:p w14:paraId="54408E5C" w14:textId="77777777" w:rsidR="002D18E3" w:rsidRPr="006327DE" w:rsidRDefault="002D18E3" w:rsidP="0096177F">
      <w:pPr>
        <w:pStyle w:val="21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зультирующий коэффициент запаса прочности для сечения А-А:</w:t>
      </w:r>
    </w:p>
    <w:p w14:paraId="4BA22F12" w14:textId="68387A77" w:rsidR="0043153B" w:rsidRPr="006327DE" w:rsidRDefault="0043153B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τ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2,03 ∙9.634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2,0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9.634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3,56</m:t>
          </m:r>
        </m:oMath>
      </m:oMathPara>
    </w:p>
    <w:p w14:paraId="27F4A29A" w14:textId="77777777" w:rsidR="002D18E3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четное значение коэффициента запаса прочности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 должно быть не меньше допускаемого 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]=2,5. Условие прочности выполняется с большим запасом: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≥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6F0EB859" w14:textId="77777777" w:rsidR="00304136" w:rsidRPr="006327DE" w:rsidRDefault="00304136" w:rsidP="0096177F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Сечение К-К.</w:t>
      </w:r>
    </w:p>
    <w:p w14:paraId="22C31656" w14:textId="3EB9EB16" w:rsidR="00AE4213" w:rsidRPr="006327DE" w:rsidRDefault="00304136" w:rsidP="00FE683A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Концентрация напряжений обусловлена посадкой подшипника с гарантированным натягом;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σ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σ</m:t>
                </m: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  <m:r>
          <w:rPr>
            <w:rFonts w:ascii="Cambria Math" w:hAnsi="Times New Roman"/>
            <w:sz w:val="28"/>
            <w:szCs w:val="28"/>
          </w:rPr>
          <m:t xml:space="preserve">=1,7, 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τ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τ</m:t>
                </m: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  <m:r>
          <w:rPr>
            <w:rFonts w:ascii="Cambria Math" w:hAnsi="Times New Roman"/>
            <w:sz w:val="28"/>
            <w:szCs w:val="28"/>
          </w:rPr>
          <m:t>=1,6;</m:t>
        </m:r>
      </m:oMath>
      <w:r w:rsidR="00FE683A" w:rsidRPr="006327DE">
        <w:rPr>
          <w:rFonts w:ascii="Times New Roman" w:hAnsi="Times New Roman"/>
          <w:sz w:val="28"/>
          <w:szCs w:val="28"/>
        </w:rPr>
        <w:t xml:space="preserve"> </w:t>
      </w:r>
      <w:r w:rsidR="002D492F"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939" w:dyaOrig="360" w14:anchorId="082F6ADA">
          <v:shape id="_x0000_i1208" type="#_x0000_t75" style="width:96pt;height:18.6pt" o:ole="">
            <v:imagedata r:id="rId303" o:title=""/>
          </v:shape>
          <o:OLEObject Type="Embed" ProgID="Equation.DSMT4" ShapeID="_x0000_i1208" DrawAspect="Content" ObjectID="_1702262605" r:id="rId304"/>
        </w:object>
      </w:r>
    </w:p>
    <w:p w14:paraId="313C9937" w14:textId="28D51A3C" w:rsidR="00F5209D" w:rsidRPr="006327DE" w:rsidRDefault="00590DDB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46732E">
        <w:rPr>
          <w:rFonts w:ascii="Times New Roman" w:hAnsi="Times New Roman"/>
          <w:position w:val="-12"/>
          <w:sz w:val="28"/>
          <w:szCs w:val="28"/>
        </w:rPr>
        <w:object w:dxaOrig="3360" w:dyaOrig="440" w14:anchorId="1E22E0F9">
          <v:shape id="_x0000_i1219" type="#_x0000_t75" style="width:168pt;height:22.2pt" o:ole="">
            <v:imagedata r:id="rId305" o:title=""/>
          </v:shape>
          <o:OLEObject Type="Embed" ProgID="Equation.DSMT4" ShapeID="_x0000_i1219" DrawAspect="Content" ObjectID="_1702262606" r:id="rId306"/>
        </w:object>
      </w:r>
      <w:r w:rsidR="002D492F" w:rsidRPr="0046732E">
        <w:rPr>
          <w:rFonts w:ascii="Times New Roman" w:hAnsi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,1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</w:rPr>
          <m:t xml:space="preserve">1533,981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</w:p>
    <w:p w14:paraId="7CCEA0C1" w14:textId="23915C3E" w:rsidR="00F5209D" w:rsidRPr="006327DE" w:rsidRDefault="002D492F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 xml:space="preserve">Амплитуда нормальных напряжений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v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a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9367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533,981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</w:rPr>
          <m:t>61.0</m:t>
        </m:r>
        <m:r>
          <w:rPr>
            <w:rFonts w:ascii="Cambria Math" w:eastAsiaTheme="minorEastAsia" w:hAnsi="Cambria Math"/>
            <w:sz w:val="28"/>
            <w:szCs w:val="28"/>
          </w:rPr>
          <m:t>7</m:t>
        </m:r>
        <m:r>
          <w:rPr>
            <w:rFonts w:ascii="Cambria Math" w:eastAsiaTheme="minorEastAsia" w:hAnsi="Cambria Math"/>
            <w:sz w:val="28"/>
            <w:szCs w:val="28"/>
          </w:rPr>
          <m:t>МПа</m:t>
        </m:r>
      </m:oMath>
    </w:p>
    <w:p w14:paraId="1DF9FAC9" w14:textId="4F6A81FB" w:rsidR="00F5209D" w:rsidRPr="006327DE" w:rsidRDefault="00040A3B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лярный момент сопротивления: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ос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2∙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</w:rPr>
          <m:t xml:space="preserve">3067,9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</w:p>
    <w:p w14:paraId="1A16AF70" w14:textId="77777777" w:rsidR="00040A3B" w:rsidRPr="006327DE" w:rsidRDefault="00040A3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Амплитуда и среднее напряжение цикла касательных напряжений:</w:t>
      </w:r>
    </w:p>
    <w:p w14:paraId="73551AED" w14:textId="7DBAE484" w:rsidR="009F1877" w:rsidRPr="006327DE" w:rsidRDefault="00872300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24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,4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*1000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3067,9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</w:rPr>
            <m:t>20,3</m:t>
          </m:r>
          <m:r>
            <w:rPr>
              <w:rFonts w:ascii="Cambria Math" w:eastAsiaTheme="minorEastAsia" w:hAnsi="Cambria Math"/>
              <w:sz w:val="28"/>
              <w:szCs w:val="28"/>
            </w:rPr>
            <m:t xml:space="preserve"> МПа</m:t>
          </m:r>
        </m:oMath>
      </m:oMathPara>
    </w:p>
    <w:p w14:paraId="22F6DBA1" w14:textId="77777777" w:rsidR="00AE4213" w:rsidRPr="006327DE" w:rsidRDefault="00040A3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 запаса прочности по нормальным напряжениям:</w:t>
      </w:r>
    </w:p>
    <w:p w14:paraId="735467C2" w14:textId="70F4CE2C" w:rsidR="009F1877" w:rsidRPr="006327DE" w:rsidRDefault="00872300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σ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35,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,7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61,07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3,</m:t>
          </m:r>
          <m:r>
            <w:rPr>
              <w:rFonts w:ascii="Cambria Math" w:hAnsi="Cambria Math"/>
              <w:sz w:val="28"/>
              <w:szCs w:val="28"/>
              <w:lang w:val="en-US"/>
            </w:rPr>
            <m:t>23</m:t>
          </m:r>
        </m:oMath>
      </m:oMathPara>
    </w:p>
    <w:p w14:paraId="081D6721" w14:textId="77777777" w:rsidR="00040A3B" w:rsidRPr="006327DE" w:rsidRDefault="009F18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</w:t>
      </w:r>
      <w:r w:rsidR="00040A3B" w:rsidRPr="006327DE">
        <w:rPr>
          <w:rFonts w:ascii="Times New Roman" w:hAnsi="Times New Roman"/>
          <w:sz w:val="28"/>
          <w:szCs w:val="28"/>
        </w:rPr>
        <w:t>оэффициент запаса прочности по касательным напряжениям:</w:t>
      </w:r>
    </w:p>
    <w:p w14:paraId="6B0A14F5" w14:textId="77777777" w:rsidR="009F1877" w:rsidRPr="006327DE" w:rsidRDefault="00872300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τ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72.08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,29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1,7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1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1,7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6,136</m:t>
          </m:r>
        </m:oMath>
      </m:oMathPara>
    </w:p>
    <w:p w14:paraId="7CD2EF24" w14:textId="77777777" w:rsidR="00253092" w:rsidRPr="006327DE" w:rsidRDefault="00253092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зультирующий коэффициент запаса прочности для сечений К-К:</w:t>
      </w:r>
    </w:p>
    <w:p w14:paraId="432D26E6" w14:textId="45F9A554" w:rsidR="009F1877" w:rsidRPr="006327DE" w:rsidRDefault="009F1877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τ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,2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136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,2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6,13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5,64</m:t>
          </m:r>
        </m:oMath>
      </m:oMathPara>
    </w:p>
    <w:p w14:paraId="363A11E8" w14:textId="77777777" w:rsidR="00253092" w:rsidRPr="006327DE" w:rsidRDefault="00253092" w:rsidP="0096177F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Сечение Л-Л:</w:t>
      </w:r>
    </w:p>
    <w:p w14:paraId="6CCDCEA4" w14:textId="77777777" w:rsidR="00253092" w:rsidRPr="006327DE" w:rsidRDefault="00253092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нцентрация напряж</w:t>
      </w:r>
      <w:r w:rsidR="009F1877" w:rsidRPr="006327DE">
        <w:rPr>
          <w:rFonts w:ascii="Times New Roman" w:hAnsi="Times New Roman"/>
          <w:sz w:val="28"/>
          <w:szCs w:val="28"/>
        </w:rPr>
        <w:t>ений обусловлена переходом от ø</w:t>
      </w:r>
      <w:r w:rsidR="0005662B" w:rsidRPr="006327DE">
        <w:rPr>
          <w:rFonts w:ascii="Times New Roman" w:hAnsi="Times New Roman"/>
          <w:sz w:val="28"/>
          <w:szCs w:val="28"/>
        </w:rPr>
        <w:t>32</w:t>
      </w:r>
      <w:r w:rsidRPr="006327DE">
        <w:rPr>
          <w:rFonts w:ascii="Times New Roman" w:hAnsi="Times New Roman"/>
          <w:sz w:val="28"/>
          <w:szCs w:val="28"/>
        </w:rPr>
        <w:t xml:space="preserve"> мм </w:t>
      </w:r>
      <w:r w:rsidR="00354760" w:rsidRPr="006327DE">
        <w:rPr>
          <w:rFonts w:ascii="Times New Roman" w:hAnsi="Times New Roman"/>
          <w:sz w:val="28"/>
          <w:szCs w:val="28"/>
        </w:rPr>
        <w:t>к ø</w:t>
      </w:r>
      <w:r w:rsidR="0005662B" w:rsidRPr="006327DE">
        <w:rPr>
          <w:rFonts w:ascii="Times New Roman" w:hAnsi="Times New Roman"/>
          <w:sz w:val="28"/>
          <w:szCs w:val="28"/>
        </w:rPr>
        <w:t>3</w:t>
      </w:r>
      <w:r w:rsidR="00354760" w:rsidRPr="006327DE">
        <w:rPr>
          <w:rFonts w:ascii="Times New Roman" w:hAnsi="Times New Roman"/>
          <w:sz w:val="28"/>
          <w:szCs w:val="28"/>
        </w:rPr>
        <w:t>5</w:t>
      </w:r>
      <w:r w:rsidRPr="006327DE">
        <w:rPr>
          <w:rFonts w:ascii="Times New Roman" w:hAnsi="Times New Roman"/>
          <w:sz w:val="28"/>
          <w:szCs w:val="28"/>
        </w:rPr>
        <w:t>мм</w:t>
      </w:r>
    </w:p>
    <w:p w14:paraId="2E7D4FDB" w14:textId="77777777" w:rsidR="009F1877" w:rsidRPr="006327DE" w:rsidRDefault="009F18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3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 xml:space="preserve">1,92 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4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 xml:space="preserve">1,33    [1табл.8.5]. 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65"/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</w:rPr>
        <w:t>=0,82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65"/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4"/>
      </w:r>
      <w:r w:rsidRPr="006327DE">
        <w:rPr>
          <w:rFonts w:ascii="Times New Roman" w:hAnsi="Times New Roman"/>
          <w:sz w:val="28"/>
          <w:szCs w:val="28"/>
        </w:rPr>
        <w:t>=0,7;</w:t>
      </w:r>
    </w:p>
    <w:p w14:paraId="186D5C27" w14:textId="77777777" w:rsidR="00A81D7E" w:rsidRPr="006327DE" w:rsidRDefault="00A81D7E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нутренние силовые факторы те же, что и для сечения К-К.</w:t>
      </w:r>
    </w:p>
    <w:p w14:paraId="3675049B" w14:textId="77777777" w:rsidR="00F533F4" w:rsidRPr="006327DE" w:rsidRDefault="00A81D7E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севой момент соп</w:t>
      </w:r>
      <w:r w:rsidR="00F533F4" w:rsidRPr="006327DE">
        <w:rPr>
          <w:rFonts w:ascii="Times New Roman" w:hAnsi="Times New Roman"/>
          <w:sz w:val="28"/>
          <w:szCs w:val="28"/>
        </w:rPr>
        <w:t>р</w:t>
      </w:r>
      <w:r w:rsidRPr="006327DE">
        <w:rPr>
          <w:rFonts w:ascii="Times New Roman" w:hAnsi="Times New Roman"/>
          <w:sz w:val="28"/>
          <w:szCs w:val="28"/>
        </w:rPr>
        <w:t>отивления</w:t>
      </w:r>
      <w:r w:rsidR="00F533F4" w:rsidRPr="006327DE">
        <w:rPr>
          <w:rFonts w:ascii="Times New Roman" w:hAnsi="Times New Roman"/>
          <w:sz w:val="28"/>
          <w:szCs w:val="28"/>
        </w:rPr>
        <w:t xml:space="preserve"> сечения:</w:t>
      </w:r>
    </w:p>
    <w:p w14:paraId="423E903D" w14:textId="15261DE4" w:rsidR="00F533F4" w:rsidRPr="00F50502" w:rsidRDefault="00872300" w:rsidP="0096177F">
      <w:pPr>
        <w:spacing w:after="0" w:line="360" w:lineRule="auto"/>
        <w:jc w:val="both"/>
        <w:rPr>
          <w:rFonts w:ascii="Times New Roman" w:eastAsiaTheme="minorEastAsia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,1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2</m:t>
        </m:r>
        <m:r>
          <w:rPr>
            <w:rFonts w:ascii="Cambria Math" w:eastAsiaTheme="minorEastAsia" w:hAnsi="Cambria Math"/>
            <w:sz w:val="28"/>
            <w:szCs w:val="28"/>
          </w:rPr>
          <m:t>2=</m:t>
        </m:r>
        <m:r>
          <w:rPr>
            <w:rFonts w:ascii="Cambria Math" w:eastAsiaTheme="minorEastAsia" w:hAnsi="Cambria Math"/>
            <w:sz w:val="28"/>
            <w:szCs w:val="28"/>
          </w:rPr>
          <m:t xml:space="preserve">1045,4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  <w:r w:rsidR="00F92E58" w:rsidRPr="006327DE">
        <w:rPr>
          <w:rFonts w:ascii="Times New Roman" w:eastAsiaTheme="minorEastAsia" w:hAnsi="Times New Roman"/>
          <w:i/>
          <w:sz w:val="28"/>
          <w:szCs w:val="28"/>
        </w:rPr>
        <w:t>;</w:t>
      </w:r>
    </w:p>
    <w:p w14:paraId="75305D82" w14:textId="5C8BDDB3" w:rsidR="00F92E58" w:rsidRPr="006327DE" w:rsidRDefault="00F533F4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Амплитуда нормальных напряжений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v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a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9367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045,4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</w:rPr>
          <m:t>89,6</m:t>
        </m:r>
        <m:r>
          <w:rPr>
            <w:rFonts w:ascii="Cambria Math" w:eastAsiaTheme="minorEastAsia" w:hAnsi="Cambria Math"/>
            <w:sz w:val="28"/>
            <w:szCs w:val="28"/>
          </w:rPr>
          <m:t xml:space="preserve"> МПа</m:t>
        </m:r>
      </m:oMath>
    </w:p>
    <w:p w14:paraId="5B802CE6" w14:textId="76A6DA0B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лярный момент сопротивления: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ос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2∙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</w:rPr>
          <m:t xml:space="preserve">2090,8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</w:p>
    <w:p w14:paraId="5F476A50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Амплитуда и среднее напряжение цикла касательных напряжений:</w:t>
      </w:r>
    </w:p>
    <w:p w14:paraId="51C67B71" w14:textId="23154020" w:rsidR="00F92E58" w:rsidRPr="006327DE" w:rsidRDefault="00872300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24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,4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*1000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2090,8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</w:rPr>
            <m:t>29,8</m:t>
          </m:r>
          <m:r>
            <w:rPr>
              <w:rFonts w:ascii="Cambria Math" w:eastAsiaTheme="minorEastAsia" w:hAnsi="Cambria Math"/>
              <w:sz w:val="28"/>
              <w:szCs w:val="28"/>
            </w:rPr>
            <m:t xml:space="preserve"> МПа</m:t>
          </m:r>
        </m:oMath>
      </m:oMathPara>
    </w:p>
    <w:p w14:paraId="467A8BF8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 запаса прочности по нормальным напряжениям:</w:t>
      </w:r>
    </w:p>
    <w:p w14:paraId="665894D7" w14:textId="648C0731" w:rsidR="00F92E58" w:rsidRPr="006327DE" w:rsidRDefault="00872300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σ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35,4</m:t>
              </m:r>
            </m:num>
            <m:den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7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89,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3,4</m:t>
          </m:r>
        </m:oMath>
      </m:oMathPara>
    </w:p>
    <w:p w14:paraId="6F52DD96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 запаса прочности по касательным напряжениям:</w:t>
      </w:r>
    </w:p>
    <w:p w14:paraId="590BA965" w14:textId="008D48E2" w:rsidR="00F92E58" w:rsidRPr="006327DE" w:rsidRDefault="00872300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τ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94,4</m:t>
              </m:r>
            </m:num>
            <m:den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29,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5,44</m:t>
          </m:r>
        </m:oMath>
      </m:oMathPara>
    </w:p>
    <w:p w14:paraId="2F6E62BB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зультирующий коэффициент запаса прочности для сечений К-К:</w:t>
      </w:r>
    </w:p>
    <w:p w14:paraId="38CE6E02" w14:textId="4D6A60E9" w:rsidR="00F92E58" w:rsidRPr="006327DE" w:rsidRDefault="00F92E58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τ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HAnsi" w:hAnsi="Cambria Math"/>
                  <w:sz w:val="28"/>
                  <w:szCs w:val="28"/>
                  <w:lang w:val="en-US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4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,4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5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2,86</m:t>
          </m:r>
        </m:oMath>
      </m:oMathPara>
    </w:p>
    <w:p w14:paraId="625F26E7" w14:textId="77777777" w:rsidR="00C8269B" w:rsidRPr="006327DE" w:rsidRDefault="00C8269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четное значение коэффициента запаса прочности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 должно быть не меньше допускаемого 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]=2,5. Условие прочности выполняется: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≥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7764667F" w14:textId="77777777" w:rsidR="00A54F09" w:rsidRDefault="00A54F09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14:paraId="61BD1CA2" w14:textId="77777777" w:rsidR="0086430C" w:rsidRPr="00A54F09" w:rsidRDefault="0086430C" w:rsidP="00A54F09">
      <w:pPr>
        <w:pStyle w:val="af4"/>
        <w:numPr>
          <w:ilvl w:val="0"/>
          <w:numId w:val="16"/>
        </w:numPr>
        <w:spacing w:line="360" w:lineRule="auto"/>
        <w:jc w:val="center"/>
        <w:rPr>
          <w:b/>
          <w:sz w:val="28"/>
          <w:szCs w:val="28"/>
        </w:rPr>
      </w:pPr>
      <w:r w:rsidRPr="00A54F09">
        <w:rPr>
          <w:b/>
          <w:sz w:val="28"/>
          <w:szCs w:val="28"/>
        </w:rPr>
        <w:lastRenderedPageBreak/>
        <w:t>Анализ посадок</w:t>
      </w:r>
    </w:p>
    <w:p w14:paraId="2F004E7D" w14:textId="6C8B3CAB" w:rsidR="00CA588F" w:rsidRPr="006327DE" w:rsidRDefault="00CA588F" w:rsidP="0096177F">
      <w:pPr>
        <w:spacing w:after="0" w:line="360" w:lineRule="auto"/>
        <w:ind w:left="142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осадки назначаем в соответствии с указаниями, данными [2.С.  263].</w:t>
      </w:r>
      <w:r w:rsidR="00F50502" w:rsidRPr="00F50502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Посадка</w:t>
      </w:r>
      <w:r w:rsidR="00DD0A0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зубчатого колеса на вал </w:t>
      </w:r>
      <w:r w:rsidR="00590DDB" w:rsidRPr="006327DE">
        <w:rPr>
          <w:rFonts w:ascii="Times New Roman" w:hAnsi="Times New Roman"/>
          <w:position w:val="-28"/>
          <w:sz w:val="28"/>
          <w:szCs w:val="28"/>
        </w:rPr>
        <w:object w:dxaOrig="400" w:dyaOrig="660" w14:anchorId="3B1D77A4">
          <v:shape id="_x0000_i1210" type="#_x0000_t75" style="width:19.8pt;height:34.2pt" o:ole="">
            <v:imagedata r:id="rId307" o:title=""/>
          </v:shape>
          <o:OLEObject Type="Embed" ProgID="Equation.DSMT4" ShapeID="_x0000_i1210" DrawAspect="Content" ObjectID="_1702262607" r:id="rId308"/>
        </w:object>
      </w:r>
      <w:r w:rsidRPr="006327DE">
        <w:rPr>
          <w:rFonts w:ascii="Times New Roman" w:hAnsi="Times New Roman"/>
          <w:sz w:val="28"/>
          <w:szCs w:val="28"/>
        </w:rPr>
        <w:t xml:space="preserve"> по ГОСТ 25347-82. Посадка стакана под подшипники качения в корпус </w: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440" w:dyaOrig="680" w14:anchorId="7483977B">
          <v:shape id="_x0000_i1211" type="#_x0000_t75" style="width:22.2pt;height:34.2pt" o:ole="">
            <v:imagedata r:id="rId309" o:title=""/>
          </v:shape>
          <o:OLEObject Type="Embed" ProgID="Equation.DSMT4" ShapeID="_x0000_i1211" DrawAspect="Content" ObjectID="_1702262608" r:id="rId310"/>
        </w:object>
      </w:r>
      <w:r w:rsidRPr="006327DE">
        <w:rPr>
          <w:rFonts w:ascii="Times New Roman" w:hAnsi="Times New Roman"/>
          <w:sz w:val="28"/>
          <w:szCs w:val="28"/>
        </w:rPr>
        <w:t xml:space="preserve">. Шейки валов под подшипники выполняем с отклонением вала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</w:rPr>
        <w:t xml:space="preserve">. Отклонения в корпусе под наружные кольца по </w:t>
      </w:r>
      <w:r w:rsidRPr="006327DE">
        <w:rPr>
          <w:rFonts w:ascii="Times New Roman" w:hAnsi="Times New Roman"/>
          <w:i/>
          <w:sz w:val="28"/>
          <w:szCs w:val="28"/>
        </w:rPr>
        <w:t>Н7</w:t>
      </w:r>
      <w:r w:rsidRPr="006327DE">
        <w:rPr>
          <w:rFonts w:ascii="Times New Roman" w:hAnsi="Times New Roman"/>
          <w:sz w:val="28"/>
          <w:szCs w:val="28"/>
        </w:rPr>
        <w:t xml:space="preserve">. Распорная втулка на быстроходном валу </w:t>
      </w:r>
      <w:r w:rsidRPr="006327DE">
        <w:rPr>
          <w:rFonts w:ascii="Times New Roman" w:hAnsi="Times New Roman"/>
          <w:i/>
          <w:sz w:val="28"/>
          <w:szCs w:val="28"/>
        </w:rPr>
        <w:t>Н7/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327DE">
        <w:rPr>
          <w:rFonts w:ascii="Times New Roman" w:hAnsi="Times New Roman"/>
          <w:i/>
          <w:sz w:val="28"/>
          <w:szCs w:val="28"/>
        </w:rPr>
        <w:t xml:space="preserve">6. </w:t>
      </w:r>
      <w:r w:rsidRPr="006327DE">
        <w:rPr>
          <w:rFonts w:ascii="Times New Roman" w:hAnsi="Times New Roman"/>
          <w:sz w:val="28"/>
          <w:szCs w:val="28"/>
        </w:rPr>
        <w:t>Остальные посадки назначаем в соответствии с указаниями [2.С.  263].</w:t>
      </w:r>
    </w:p>
    <w:p w14:paraId="39CFF0DF" w14:textId="77777777" w:rsidR="00A54F09" w:rsidRDefault="00A54F0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</w:p>
    <w:p w14:paraId="79585E38" w14:textId="77777777" w:rsidR="00BB7C31" w:rsidRPr="00A54F09" w:rsidRDefault="00BB7C31" w:rsidP="00A54F0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>Выбор сорта масла</w:t>
      </w:r>
    </w:p>
    <w:p w14:paraId="4E2387EC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Смазывание элементов передач производится окунанием зубчатого колеса в масло, заливаемое внутрь корпуса до уровня, обеспечивающего погружение цилиндрического колеса примерно на  (0,5…5)</w:t>
      </w:r>
      <w:r w:rsidRPr="006327DE">
        <w:rPr>
          <w:szCs w:val="28"/>
          <w:lang w:val="en-US"/>
        </w:rPr>
        <w:t>m</w:t>
      </w:r>
      <w:r w:rsidRPr="006327DE">
        <w:rPr>
          <w:szCs w:val="28"/>
        </w:rPr>
        <w:t xml:space="preserve"> соответственно нижнему и верхнему уровням смазки, но не менее 10 мм. Расстояние от поверхности колеса до дна ванны не меньше двухкратной толщины стенки корпуса. [4,с.53]</w:t>
      </w:r>
    </w:p>
    <w:p w14:paraId="4422530F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 xml:space="preserve">Объем масляной ванны </w:t>
      </w:r>
      <w:r w:rsidRPr="006327DE">
        <w:rPr>
          <w:i/>
          <w:szCs w:val="28"/>
          <w:lang w:val="en-US"/>
        </w:rPr>
        <w:t>V</w:t>
      </w:r>
      <w:r w:rsidRPr="006327DE">
        <w:rPr>
          <w:szCs w:val="28"/>
        </w:rPr>
        <w:t xml:space="preserve"> определяем из расчета 0,25 дм</w:t>
      </w:r>
      <w:r w:rsidRPr="006327DE">
        <w:rPr>
          <w:szCs w:val="28"/>
          <w:vertAlign w:val="superscript"/>
        </w:rPr>
        <w:t>3</w:t>
      </w:r>
      <w:r w:rsidRPr="006327DE">
        <w:rPr>
          <w:szCs w:val="28"/>
        </w:rPr>
        <w:t xml:space="preserve"> на 1 кВт передаваемой </w:t>
      </w:r>
      <w:proofErr w:type="gramStart"/>
      <w:r w:rsidRPr="006327DE">
        <w:rPr>
          <w:szCs w:val="28"/>
        </w:rPr>
        <w:t>мощности:</w:t>
      </w:r>
      <w:r w:rsidRPr="006327DE">
        <w:rPr>
          <w:i/>
          <w:szCs w:val="28"/>
          <w:lang w:val="en-US"/>
        </w:rPr>
        <w:t>V</w:t>
      </w:r>
      <w:proofErr w:type="gramEnd"/>
      <w:r w:rsidRPr="006327DE">
        <w:rPr>
          <w:i/>
          <w:szCs w:val="28"/>
        </w:rPr>
        <w:t>=</w:t>
      </w:r>
      <w:r w:rsidRPr="006327DE">
        <w:rPr>
          <w:szCs w:val="28"/>
        </w:rPr>
        <w:t>0,25</w:t>
      </w:r>
      <w:r w:rsidRPr="006327DE">
        <w:rPr>
          <w:szCs w:val="28"/>
          <w:lang w:val="en-US"/>
        </w:rPr>
        <w:sym w:font="Symbol" w:char="F0D7"/>
      </w:r>
      <w:r w:rsidR="00A94C2C" w:rsidRPr="006327DE">
        <w:rPr>
          <w:szCs w:val="28"/>
        </w:rPr>
        <w:t>11</w:t>
      </w:r>
      <w:r w:rsidRPr="006327DE">
        <w:rPr>
          <w:szCs w:val="28"/>
        </w:rPr>
        <w:sym w:font="Symbol" w:char="F0BB"/>
      </w:r>
      <w:r w:rsidR="00A94C2C" w:rsidRPr="006327DE">
        <w:rPr>
          <w:szCs w:val="28"/>
        </w:rPr>
        <w:t>2,75</w:t>
      </w:r>
      <w:r w:rsidRPr="006327DE">
        <w:rPr>
          <w:szCs w:val="28"/>
        </w:rPr>
        <w:t>дм</w:t>
      </w:r>
      <w:r w:rsidRPr="006327DE">
        <w:rPr>
          <w:szCs w:val="28"/>
          <w:vertAlign w:val="superscript"/>
        </w:rPr>
        <w:t>3</w:t>
      </w:r>
      <w:r w:rsidRPr="006327DE">
        <w:rPr>
          <w:szCs w:val="28"/>
        </w:rPr>
        <w:t xml:space="preserve"> [1,с.321]</w:t>
      </w:r>
    </w:p>
    <w:p w14:paraId="73D9369F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Устанавливаем вязкость масла для ванн зубчатых редукторов.[4,табл.51]</w:t>
      </w:r>
    </w:p>
    <w:p w14:paraId="6F11593C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 xml:space="preserve">При контактных напряжениях </w:t>
      </w:r>
      <w:r w:rsidRPr="006327DE">
        <w:rPr>
          <w:szCs w:val="28"/>
        </w:rPr>
        <w:sym w:font="Symbol" w:char="F073"/>
      </w:r>
      <w:r w:rsidRPr="006327DE">
        <w:rPr>
          <w:i/>
          <w:szCs w:val="28"/>
          <w:vertAlign w:val="subscript"/>
        </w:rPr>
        <w:t>Н</w:t>
      </w:r>
      <w:r w:rsidRPr="006327DE">
        <w:rPr>
          <w:i/>
          <w:szCs w:val="28"/>
        </w:rPr>
        <w:t>=</w:t>
      </w:r>
      <w:r w:rsidR="00247FE4" w:rsidRPr="006327DE">
        <w:rPr>
          <w:i/>
          <w:szCs w:val="28"/>
        </w:rPr>
        <w:t>393</w:t>
      </w:r>
      <w:r w:rsidRPr="006327DE">
        <w:rPr>
          <w:szCs w:val="28"/>
        </w:rPr>
        <w:t xml:space="preserve">МПа и скорости </w:t>
      </w:r>
      <w:r w:rsidRPr="006327DE">
        <w:rPr>
          <w:i/>
          <w:szCs w:val="28"/>
          <w:lang w:val="en-US"/>
        </w:rPr>
        <w:t>v</w:t>
      </w:r>
      <w:r w:rsidRPr="006327DE">
        <w:rPr>
          <w:i/>
          <w:szCs w:val="28"/>
        </w:rPr>
        <w:t>=</w:t>
      </w:r>
      <w:r w:rsidR="00247FE4" w:rsidRPr="006327DE">
        <w:rPr>
          <w:i/>
          <w:szCs w:val="28"/>
        </w:rPr>
        <w:t>2,53</w:t>
      </w:r>
      <w:r w:rsidRPr="006327DE">
        <w:rPr>
          <w:szCs w:val="28"/>
        </w:rPr>
        <w:t xml:space="preserve"> м/с рекомендуемая вязкость масла должна быть примерно равна</w:t>
      </w:r>
      <w:r w:rsidRPr="006327DE">
        <w:rPr>
          <w:szCs w:val="28"/>
        </w:rPr>
        <w:sym w:font="Symbol" w:char="F0D7"/>
      </w:r>
      <w:r w:rsidRPr="006327DE">
        <w:rPr>
          <w:szCs w:val="28"/>
        </w:rPr>
        <w:sym w:font="Symbol" w:char="F06E"/>
      </w:r>
      <w:r w:rsidRPr="006327DE">
        <w:rPr>
          <w:szCs w:val="28"/>
          <w:vertAlign w:val="subscript"/>
        </w:rPr>
        <w:t>50</w:t>
      </w:r>
      <w:r w:rsidRPr="006327DE">
        <w:rPr>
          <w:szCs w:val="28"/>
        </w:rPr>
        <w:t>=28 мм</w:t>
      </w:r>
      <w:r w:rsidRPr="006327DE">
        <w:rPr>
          <w:szCs w:val="28"/>
          <w:vertAlign w:val="superscript"/>
        </w:rPr>
        <w:t>2</w:t>
      </w:r>
      <w:r w:rsidRPr="006327DE">
        <w:rPr>
          <w:szCs w:val="28"/>
        </w:rPr>
        <w:t>/с. Принимаем масло индустриальное И-30А (ГОСТ 20799-75) [</w:t>
      </w:r>
      <w:proofErr w:type="gramStart"/>
      <w:r w:rsidRPr="006327DE">
        <w:rPr>
          <w:szCs w:val="28"/>
        </w:rPr>
        <w:t>1,табл.</w:t>
      </w:r>
      <w:proofErr w:type="gramEnd"/>
      <w:r w:rsidRPr="006327DE">
        <w:rPr>
          <w:szCs w:val="28"/>
        </w:rPr>
        <w:t>10-10]</w:t>
      </w:r>
    </w:p>
    <w:p w14:paraId="07994D29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Смазка подшипниковых узлов на валу колеса производится этим же маслом при разбрызгивании его зубчатой передачей.</w:t>
      </w:r>
    </w:p>
    <w:p w14:paraId="1F31C2D6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Смазка подшипниковых узлов на валу шестерни производится пластичным смазочным материалом – Литол-24 (ГОСТ 21150-87). [1,табл.9.14]</w:t>
      </w:r>
    </w:p>
    <w:p w14:paraId="530C5446" w14:textId="77777777" w:rsidR="00D25BDB" w:rsidRPr="006327DE" w:rsidRDefault="00D25BDB" w:rsidP="0096177F">
      <w:pPr>
        <w:pStyle w:val="af2"/>
        <w:spacing w:line="360" w:lineRule="auto"/>
        <w:jc w:val="both"/>
        <w:rPr>
          <w:bCs/>
          <w:iCs/>
          <w:caps/>
          <w:szCs w:val="28"/>
        </w:rPr>
      </w:pPr>
      <w:r w:rsidRPr="006327DE">
        <w:rPr>
          <w:szCs w:val="28"/>
        </w:rPr>
        <w:t>Свободное пространство внутри подшипникового узла заполняют на 1/3 объема пластичной мазью</w:t>
      </w:r>
      <w:r w:rsidR="00A63E70" w:rsidRPr="006327DE">
        <w:rPr>
          <w:szCs w:val="28"/>
        </w:rPr>
        <w:t>.</w:t>
      </w:r>
    </w:p>
    <w:p w14:paraId="1B09D4AD" w14:textId="77777777" w:rsidR="00A54F09" w:rsidRDefault="00A54F09">
      <w:pPr>
        <w:spacing w:after="0" w:line="240" w:lineRule="auto"/>
        <w:rPr>
          <w:rFonts w:ascii="Times New Roman" w:hAnsi="Times New Roman"/>
          <w:sz w:val="28"/>
          <w:szCs w:val="28"/>
        </w:rPr>
      </w:pPr>
      <w:bookmarkStart w:id="7" w:name="_Toc227133213"/>
      <w:r>
        <w:rPr>
          <w:rFonts w:ascii="Times New Roman" w:hAnsi="Times New Roman"/>
          <w:sz w:val="28"/>
          <w:szCs w:val="28"/>
        </w:rPr>
        <w:br w:type="page"/>
      </w:r>
    </w:p>
    <w:bookmarkEnd w:id="7"/>
    <w:p w14:paraId="6330C31E" w14:textId="77777777" w:rsidR="00BB7C31" w:rsidRPr="00A54F09" w:rsidRDefault="00BB7C31" w:rsidP="00A54F0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>Сборка редуктора</w:t>
      </w:r>
    </w:p>
    <w:p w14:paraId="60BA40AB" w14:textId="77777777" w:rsidR="004531F1" w:rsidRPr="006327DE" w:rsidRDefault="004531F1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Перед сборкой внутреннюю полость корпуса редуктора тщательно очищают и покрывают маслостойкой краской.</w:t>
      </w:r>
    </w:p>
    <w:p w14:paraId="644FDA1A" w14:textId="77777777" w:rsidR="004531F1" w:rsidRPr="006327DE" w:rsidRDefault="004531F1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борку производят в соответствии со сборочным чертежом редуктора, начиная с узлов валов:</w:t>
      </w:r>
    </w:p>
    <w:p w14:paraId="666F0C8E" w14:textId="77777777" w:rsidR="004531F1" w:rsidRPr="006327DE" w:rsidRDefault="004531F1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на ведущий </w:t>
      </w:r>
      <w:proofErr w:type="spellStart"/>
      <w:r w:rsidRPr="006327DE">
        <w:rPr>
          <w:rFonts w:ascii="Times New Roman" w:hAnsi="Times New Roman"/>
          <w:sz w:val="28"/>
          <w:szCs w:val="28"/>
        </w:rPr>
        <w:t>вал</w:t>
      </w:r>
      <w:r w:rsidR="00022863" w:rsidRPr="006327DE">
        <w:rPr>
          <w:rFonts w:ascii="Times New Roman" w:hAnsi="Times New Roman"/>
          <w:sz w:val="28"/>
          <w:szCs w:val="28"/>
        </w:rPr>
        <w:t>поз</w:t>
      </w:r>
      <w:proofErr w:type="spellEnd"/>
      <w:r w:rsidR="00022863" w:rsidRPr="006327DE">
        <w:rPr>
          <w:rFonts w:ascii="Times New Roman" w:hAnsi="Times New Roman"/>
          <w:sz w:val="28"/>
          <w:szCs w:val="28"/>
        </w:rPr>
        <w:t>. 4</w:t>
      </w:r>
      <w:r w:rsidRPr="006327DE">
        <w:rPr>
          <w:rFonts w:ascii="Times New Roman" w:hAnsi="Times New Roman"/>
          <w:sz w:val="28"/>
          <w:szCs w:val="28"/>
        </w:rPr>
        <w:t xml:space="preserve"> насаживают шарикоподшипники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26</w:t>
      </w:r>
      <w:r w:rsidRPr="006327DE">
        <w:rPr>
          <w:rFonts w:ascii="Times New Roman" w:hAnsi="Times New Roman"/>
          <w:sz w:val="28"/>
          <w:szCs w:val="28"/>
        </w:rPr>
        <w:t xml:space="preserve">, предварительно нагретые в масле до 80 – 100 </w:t>
      </w:r>
      <w:r w:rsidRPr="006327DE">
        <w:rPr>
          <w:rFonts w:ascii="Times New Roman" w:hAnsi="Times New Roman"/>
          <w:sz w:val="28"/>
          <w:szCs w:val="28"/>
          <w:vertAlign w:val="superscript"/>
        </w:rPr>
        <w:t>0</w:t>
      </w:r>
      <w:proofErr w:type="gramStart"/>
      <w:r w:rsidRPr="006327DE">
        <w:rPr>
          <w:rFonts w:ascii="Times New Roman" w:hAnsi="Times New Roman"/>
          <w:sz w:val="28"/>
          <w:szCs w:val="28"/>
        </w:rPr>
        <w:t>С;в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ведомый вал закладывают шпонку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31</w:t>
      </w:r>
      <w:r w:rsidRPr="006327DE">
        <w:rPr>
          <w:rFonts w:ascii="Times New Roman" w:hAnsi="Times New Roman"/>
          <w:sz w:val="28"/>
          <w:szCs w:val="28"/>
        </w:rPr>
        <w:t xml:space="preserve"> и напрессовывают зубчатое колесо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6</w:t>
      </w:r>
      <w:r w:rsidRPr="006327DE">
        <w:rPr>
          <w:rFonts w:ascii="Times New Roman" w:hAnsi="Times New Roman"/>
          <w:sz w:val="28"/>
          <w:szCs w:val="28"/>
        </w:rPr>
        <w:t xml:space="preserve"> до упора в бурт вала; затем надевают распорную втулку и устанавливают шарикоподшипники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27</w:t>
      </w:r>
      <w:r w:rsidRPr="006327DE">
        <w:rPr>
          <w:rFonts w:ascii="Times New Roman" w:hAnsi="Times New Roman"/>
          <w:sz w:val="28"/>
          <w:szCs w:val="28"/>
        </w:rPr>
        <w:t>, предварительно нагретые в масле.</w:t>
      </w:r>
    </w:p>
    <w:p w14:paraId="4D41A01E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обранные валы укладывают в основание корпуса редуктора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12</w:t>
      </w:r>
      <w:r w:rsidRPr="006327DE">
        <w:rPr>
          <w:rFonts w:ascii="Times New Roman" w:hAnsi="Times New Roman"/>
          <w:sz w:val="28"/>
          <w:szCs w:val="28"/>
        </w:rPr>
        <w:t xml:space="preserve"> и надевают крышку корпуса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11</w:t>
      </w:r>
      <w:r w:rsidRPr="006327DE">
        <w:rPr>
          <w:rFonts w:ascii="Times New Roman" w:hAnsi="Times New Roman"/>
          <w:sz w:val="28"/>
          <w:szCs w:val="28"/>
        </w:rPr>
        <w:t xml:space="preserve">, покрывая предварительно поверхности стыка крышки и корпуса спиртовым лаком. Для центровки устанавливают крышку на </w:t>
      </w:r>
      <w:r w:rsidR="00022863" w:rsidRPr="006327DE">
        <w:rPr>
          <w:rFonts w:ascii="Times New Roman" w:hAnsi="Times New Roman"/>
          <w:sz w:val="28"/>
          <w:szCs w:val="28"/>
        </w:rPr>
        <w:t>корпус с помощью двух цилиндрических</w:t>
      </w:r>
      <w:r w:rsidRPr="006327DE">
        <w:rPr>
          <w:rFonts w:ascii="Times New Roman" w:hAnsi="Times New Roman"/>
          <w:sz w:val="28"/>
          <w:szCs w:val="28"/>
        </w:rPr>
        <w:t xml:space="preserve"> штифтов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33</w:t>
      </w:r>
      <w:r w:rsidRPr="006327DE">
        <w:rPr>
          <w:rFonts w:ascii="Times New Roman" w:hAnsi="Times New Roman"/>
          <w:sz w:val="28"/>
          <w:szCs w:val="28"/>
        </w:rPr>
        <w:t xml:space="preserve">; затягивают </w:t>
      </w:r>
      <w:r w:rsidR="00022863" w:rsidRPr="006327DE">
        <w:rPr>
          <w:rFonts w:ascii="Times New Roman" w:hAnsi="Times New Roman"/>
          <w:sz w:val="28"/>
          <w:szCs w:val="28"/>
        </w:rPr>
        <w:t>винты</w:t>
      </w:r>
      <w:r w:rsidRPr="006327DE">
        <w:rPr>
          <w:rFonts w:ascii="Times New Roman" w:hAnsi="Times New Roman"/>
          <w:sz w:val="28"/>
          <w:szCs w:val="28"/>
        </w:rPr>
        <w:t>, крепящие крышку к корпусу.</w:t>
      </w:r>
    </w:p>
    <w:p w14:paraId="69A87464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осле этого в подшипниковые камеры закладывают пластичную смазку, ставят крышки подшипников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7,8,9,10</w:t>
      </w:r>
      <w:r w:rsidRPr="006327DE">
        <w:rPr>
          <w:rFonts w:ascii="Times New Roman" w:hAnsi="Times New Roman"/>
          <w:sz w:val="28"/>
          <w:szCs w:val="28"/>
        </w:rPr>
        <w:t xml:space="preserve"> с комплектом металлических прокладок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17,18</w:t>
      </w:r>
      <w:r w:rsidRPr="006327DE">
        <w:rPr>
          <w:rFonts w:ascii="Times New Roman" w:hAnsi="Times New Roman"/>
          <w:sz w:val="28"/>
          <w:szCs w:val="28"/>
        </w:rPr>
        <w:t xml:space="preserve"> для регулировки.</w:t>
      </w:r>
    </w:p>
    <w:p w14:paraId="7E8603D4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еред постановкой сквозных крышек </w:t>
      </w:r>
      <w:r w:rsidR="00AF4973" w:rsidRPr="006327DE">
        <w:rPr>
          <w:rFonts w:ascii="Times New Roman" w:hAnsi="Times New Roman"/>
          <w:sz w:val="28"/>
          <w:szCs w:val="28"/>
        </w:rPr>
        <w:t>в них закладывают манжетные уплотнения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24,25</w:t>
      </w:r>
      <w:r w:rsidR="00AF4973" w:rsidRPr="006327DE">
        <w:rPr>
          <w:rFonts w:ascii="Times New Roman" w:hAnsi="Times New Roman"/>
          <w:sz w:val="28"/>
          <w:szCs w:val="28"/>
        </w:rPr>
        <w:t xml:space="preserve">. </w:t>
      </w:r>
      <w:r w:rsidRPr="006327DE">
        <w:rPr>
          <w:rFonts w:ascii="Times New Roman" w:hAnsi="Times New Roman"/>
          <w:sz w:val="28"/>
          <w:szCs w:val="28"/>
        </w:rPr>
        <w:t xml:space="preserve"> Проверяют проворачиванием валов</w:t>
      </w:r>
      <w:r w:rsidR="00AF4973" w:rsidRPr="006327DE">
        <w:rPr>
          <w:rFonts w:ascii="Times New Roman" w:hAnsi="Times New Roman"/>
          <w:sz w:val="28"/>
          <w:szCs w:val="28"/>
        </w:rPr>
        <w:t>,</w:t>
      </w:r>
      <w:r w:rsidRPr="006327DE">
        <w:rPr>
          <w:rFonts w:ascii="Times New Roman" w:hAnsi="Times New Roman"/>
          <w:sz w:val="28"/>
          <w:szCs w:val="28"/>
        </w:rPr>
        <w:t xml:space="preserve"> отсутствие заклинивания подшипников (валы должны проворачиваться от руки) и закрепляют крышки болтами.</w:t>
      </w:r>
    </w:p>
    <w:p w14:paraId="764DE49B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алее на конец ведомого вала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3</w:t>
      </w:r>
      <w:r w:rsidRPr="006327DE">
        <w:rPr>
          <w:rFonts w:ascii="Times New Roman" w:hAnsi="Times New Roman"/>
          <w:sz w:val="28"/>
          <w:szCs w:val="28"/>
        </w:rPr>
        <w:t xml:space="preserve"> в шпоночную канавку закладывают шпонку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32</w:t>
      </w:r>
      <w:r w:rsidRPr="006327DE">
        <w:rPr>
          <w:rFonts w:ascii="Times New Roman" w:hAnsi="Times New Roman"/>
          <w:sz w:val="28"/>
          <w:szCs w:val="28"/>
        </w:rPr>
        <w:t>, устанавливают звездочку и закрепляют ее</w:t>
      </w:r>
      <w:r w:rsidR="00AF4973" w:rsidRPr="006327DE">
        <w:rPr>
          <w:rFonts w:ascii="Times New Roman" w:hAnsi="Times New Roman"/>
          <w:sz w:val="28"/>
          <w:szCs w:val="28"/>
        </w:rPr>
        <w:t>.</w:t>
      </w:r>
    </w:p>
    <w:p w14:paraId="2548139C" w14:textId="77777777" w:rsidR="00F359A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Затем ввертывают </w:t>
      </w:r>
      <w:r w:rsidR="00AF4973" w:rsidRPr="006327DE">
        <w:rPr>
          <w:rFonts w:ascii="Times New Roman" w:hAnsi="Times New Roman"/>
          <w:sz w:val="28"/>
          <w:szCs w:val="28"/>
        </w:rPr>
        <w:t xml:space="preserve">пробку </w:t>
      </w:r>
      <w:proofErr w:type="spellStart"/>
      <w:r w:rsidRPr="006327DE">
        <w:rPr>
          <w:rFonts w:ascii="Times New Roman" w:hAnsi="Times New Roman"/>
          <w:sz w:val="28"/>
          <w:szCs w:val="28"/>
        </w:rPr>
        <w:t>маслоспускного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отверстия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14</w:t>
      </w:r>
      <w:r w:rsidRPr="006327DE">
        <w:rPr>
          <w:rFonts w:ascii="Times New Roman" w:hAnsi="Times New Roman"/>
          <w:sz w:val="28"/>
          <w:szCs w:val="28"/>
        </w:rPr>
        <w:t xml:space="preserve"> с </w:t>
      </w:r>
      <w:proofErr w:type="spellStart"/>
      <w:proofErr w:type="gramStart"/>
      <w:r w:rsidRPr="006327DE">
        <w:rPr>
          <w:rFonts w:ascii="Times New Roman" w:hAnsi="Times New Roman"/>
          <w:sz w:val="28"/>
          <w:szCs w:val="28"/>
        </w:rPr>
        <w:t>прокладк</w:t>
      </w:r>
      <w:r w:rsidR="00AF4973" w:rsidRPr="006327DE">
        <w:rPr>
          <w:rFonts w:ascii="Times New Roman" w:hAnsi="Times New Roman"/>
          <w:sz w:val="28"/>
          <w:szCs w:val="28"/>
        </w:rPr>
        <w:t>ой</w:t>
      </w:r>
      <w:r w:rsidRPr="006327DE">
        <w:rPr>
          <w:rFonts w:ascii="Times New Roman" w:hAnsi="Times New Roman"/>
          <w:sz w:val="28"/>
          <w:szCs w:val="28"/>
        </w:rPr>
        <w:t>.Заливают</w:t>
      </w:r>
      <w:proofErr w:type="spellEnd"/>
      <w:proofErr w:type="gramEnd"/>
      <w:r w:rsidRPr="006327DE">
        <w:rPr>
          <w:rFonts w:ascii="Times New Roman" w:hAnsi="Times New Roman"/>
          <w:sz w:val="28"/>
          <w:szCs w:val="28"/>
        </w:rPr>
        <w:t xml:space="preserve"> в корпус масло и закрывают смотровое отверстие крышкой </w:t>
      </w:r>
      <w:r w:rsidR="00022863" w:rsidRPr="006327DE">
        <w:rPr>
          <w:rFonts w:ascii="Times New Roman" w:hAnsi="Times New Roman"/>
          <w:sz w:val="28"/>
          <w:szCs w:val="28"/>
        </w:rPr>
        <w:t>поз. 1</w:t>
      </w:r>
      <w:r w:rsidRPr="006327DE">
        <w:rPr>
          <w:rFonts w:ascii="Times New Roman" w:hAnsi="Times New Roman"/>
          <w:sz w:val="28"/>
          <w:szCs w:val="28"/>
        </w:rPr>
        <w:t>с прокладкой из технического картона; закрепляют крышку болтами.</w:t>
      </w:r>
    </w:p>
    <w:p w14:paraId="5925008B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обранный редуктор обкатывают и подвергают испытанию на стенде по программе, устанавливаемой техническими условиями.</w:t>
      </w:r>
    </w:p>
    <w:p w14:paraId="7B92A929" w14:textId="77777777" w:rsidR="00D25BDB" w:rsidRPr="00E90F7F" w:rsidRDefault="00B67377" w:rsidP="00A54F09">
      <w:pPr>
        <w:pStyle w:val="2"/>
        <w:spacing w:before="0" w:line="360" w:lineRule="auto"/>
        <w:ind w:left="720"/>
        <w:rPr>
          <w:rFonts w:ascii="Times New Roman" w:hAnsi="Times New Roman"/>
          <w:szCs w:val="28"/>
        </w:rPr>
      </w:pPr>
      <w:bookmarkStart w:id="8" w:name="_Toc227133214"/>
      <w:r w:rsidRPr="006327DE">
        <w:rPr>
          <w:rFonts w:ascii="Times New Roman" w:hAnsi="Times New Roman"/>
          <w:szCs w:val="28"/>
        </w:rPr>
        <w:lastRenderedPageBreak/>
        <w:t>З</w:t>
      </w:r>
      <w:r w:rsidR="00FB013D" w:rsidRPr="006327DE">
        <w:rPr>
          <w:rFonts w:ascii="Times New Roman" w:hAnsi="Times New Roman"/>
          <w:szCs w:val="28"/>
        </w:rPr>
        <w:t>аключение</w:t>
      </w:r>
      <w:bookmarkEnd w:id="8"/>
    </w:p>
    <w:p w14:paraId="447093D6" w14:textId="77777777" w:rsidR="00D25BDB" w:rsidRPr="006327DE" w:rsidRDefault="00D25BDB" w:rsidP="0096177F">
      <w:pPr>
        <w:pStyle w:val="ae"/>
        <w:tabs>
          <w:tab w:val="clear" w:pos="4153"/>
          <w:tab w:val="clear" w:pos="8306"/>
        </w:tabs>
        <w:spacing w:line="360" w:lineRule="auto"/>
        <w:ind w:firstLine="720"/>
        <w:jc w:val="both"/>
        <w:rPr>
          <w:noProof/>
          <w:szCs w:val="28"/>
        </w:rPr>
      </w:pPr>
      <w:r w:rsidRPr="006327DE">
        <w:rPr>
          <w:noProof/>
          <w:szCs w:val="28"/>
        </w:rPr>
        <w:t>В ходе выполнения курсового проекта я научил</w:t>
      </w:r>
      <w:r w:rsidR="00A94C2C" w:rsidRPr="006327DE">
        <w:rPr>
          <w:noProof/>
          <w:szCs w:val="28"/>
        </w:rPr>
        <w:t>ся</w:t>
      </w:r>
      <w:r w:rsidRPr="006327DE">
        <w:rPr>
          <w:noProof/>
          <w:szCs w:val="28"/>
        </w:rPr>
        <w:t xml:space="preserve"> основам конструкторского дела, приобрел навыки и знания правил, методов проектирования, на примере проектирования цилиндрическ</w:t>
      </w:r>
      <w:r w:rsidR="00F359A1" w:rsidRPr="006327DE">
        <w:rPr>
          <w:noProof/>
          <w:szCs w:val="28"/>
        </w:rPr>
        <w:t>ого одноступенчатого редуктроа</w:t>
      </w:r>
      <w:r w:rsidRPr="006327DE">
        <w:rPr>
          <w:noProof/>
          <w:szCs w:val="28"/>
        </w:rPr>
        <w:t>.</w:t>
      </w:r>
    </w:p>
    <w:p w14:paraId="2DE46205" w14:textId="77777777" w:rsidR="00D25BDB" w:rsidRPr="006327DE" w:rsidRDefault="00D25BDB" w:rsidP="0096177F">
      <w:pPr>
        <w:pStyle w:val="ae"/>
        <w:tabs>
          <w:tab w:val="clear" w:pos="4153"/>
          <w:tab w:val="clear" w:pos="8306"/>
        </w:tabs>
        <w:spacing w:line="360" w:lineRule="auto"/>
        <w:ind w:firstLine="720"/>
        <w:jc w:val="both"/>
        <w:rPr>
          <w:noProof/>
          <w:szCs w:val="28"/>
        </w:rPr>
      </w:pPr>
      <w:r w:rsidRPr="006327DE">
        <w:rPr>
          <w:noProof/>
          <w:szCs w:val="28"/>
        </w:rPr>
        <w:t>Подводя результаты нужно сказать, что расчеты передач по таким критериям, как металлоемкость, габаритные размеры, технологичность изготовления, экономические показатели и конечно компоновка привода дает возможность принять оптимальное решение при выборе типа редуктора.</w:t>
      </w:r>
    </w:p>
    <w:p w14:paraId="2D911529" w14:textId="77777777" w:rsidR="00D25BDB" w:rsidRPr="006327DE" w:rsidRDefault="00D25BDB" w:rsidP="0096177F">
      <w:pPr>
        <w:pStyle w:val="ae"/>
        <w:tabs>
          <w:tab w:val="clear" w:pos="4153"/>
          <w:tab w:val="clear" w:pos="8306"/>
        </w:tabs>
        <w:spacing w:line="360" w:lineRule="auto"/>
        <w:ind w:firstLine="720"/>
        <w:jc w:val="both"/>
        <w:rPr>
          <w:noProof/>
          <w:szCs w:val="28"/>
        </w:rPr>
      </w:pPr>
      <w:r w:rsidRPr="006327DE">
        <w:rPr>
          <w:noProof/>
          <w:szCs w:val="28"/>
        </w:rPr>
        <w:t>В результате приобретенные навыки и опыт проектиравания механизмов обшего назначения станет базой для выполнения курсовых проектов по специальным дисциплинам и дипломному проекту.</w:t>
      </w:r>
    </w:p>
    <w:p w14:paraId="31E59A57" w14:textId="77777777" w:rsidR="00A54F09" w:rsidRDefault="00A54F09">
      <w:pPr>
        <w:spacing w:after="0" w:line="240" w:lineRule="auto"/>
        <w:rPr>
          <w:rFonts w:ascii="Times New Roman" w:hAnsi="Times New Roman"/>
          <w:sz w:val="28"/>
          <w:szCs w:val="28"/>
        </w:rPr>
      </w:pPr>
      <w:bookmarkStart w:id="9" w:name="_Toc227133215"/>
      <w:r>
        <w:rPr>
          <w:rFonts w:ascii="Times New Roman" w:hAnsi="Times New Roman"/>
          <w:sz w:val="28"/>
          <w:szCs w:val="28"/>
        </w:rPr>
        <w:br w:type="page"/>
      </w:r>
    </w:p>
    <w:p w14:paraId="505ECA48" w14:textId="77777777" w:rsidR="00BB7C31" w:rsidRPr="006327DE" w:rsidRDefault="00BB7C31" w:rsidP="00A54F09">
      <w:pPr>
        <w:keepNext/>
        <w:keepLines/>
        <w:spacing w:after="0" w:line="360" w:lineRule="auto"/>
        <w:jc w:val="center"/>
        <w:outlineLvl w:val="1"/>
        <w:rPr>
          <w:rFonts w:ascii="Times New Roman" w:eastAsia="Times New Roman" w:hAnsi="Times New Roman"/>
          <w:b/>
          <w:bCs/>
          <w:sz w:val="28"/>
          <w:szCs w:val="28"/>
        </w:rPr>
      </w:pPr>
      <w:r w:rsidRPr="006327DE">
        <w:rPr>
          <w:rFonts w:ascii="Times New Roman" w:eastAsia="Times New Roman" w:hAnsi="Times New Roman"/>
          <w:b/>
          <w:bCs/>
          <w:sz w:val="28"/>
          <w:szCs w:val="28"/>
        </w:rPr>
        <w:lastRenderedPageBreak/>
        <w:t>Список используемой литературы:</w:t>
      </w:r>
      <w:bookmarkEnd w:id="9"/>
    </w:p>
    <w:p w14:paraId="5F82FB5B" w14:textId="77777777" w:rsidR="00BA0B55" w:rsidRPr="006327DE" w:rsidRDefault="00BA0B55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Чернавский С.А. Курсовое проектирование деталей машин. М.: Машиностроение, 1988.- 416 с.</w:t>
      </w:r>
    </w:p>
    <w:p w14:paraId="3EF1ABAC" w14:textId="77777777" w:rsidR="00BA0B55" w:rsidRPr="006327DE" w:rsidRDefault="00BA0B55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Шейнблит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А.Е. Курсовое проектирование деталей машин. Калининград: </w:t>
      </w:r>
      <w:proofErr w:type="spellStart"/>
      <w:r w:rsidRPr="006327DE">
        <w:rPr>
          <w:rFonts w:ascii="Times New Roman" w:hAnsi="Times New Roman"/>
          <w:sz w:val="28"/>
          <w:szCs w:val="28"/>
        </w:rPr>
        <w:t>Янтар</w:t>
      </w:r>
      <w:proofErr w:type="spellEnd"/>
      <w:r w:rsidRPr="006327DE">
        <w:rPr>
          <w:rFonts w:ascii="Times New Roman" w:hAnsi="Times New Roman"/>
          <w:sz w:val="28"/>
          <w:szCs w:val="28"/>
        </w:rPr>
        <w:t>. сказ, 1999г. – 454с.</w:t>
      </w:r>
    </w:p>
    <w:p w14:paraId="5853C89D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Курмаз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Л.В. Конструирование узлов и деталей машин: учебное пособие для вузов / Л.В. </w:t>
      </w:r>
      <w:proofErr w:type="spellStart"/>
      <w:r w:rsidRPr="006327DE">
        <w:rPr>
          <w:rFonts w:ascii="Times New Roman" w:hAnsi="Times New Roman"/>
          <w:sz w:val="28"/>
          <w:szCs w:val="28"/>
        </w:rPr>
        <w:t>Курмаз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. –М.: </w:t>
      </w:r>
      <w:proofErr w:type="spellStart"/>
      <w:r w:rsidRPr="006327DE">
        <w:rPr>
          <w:rFonts w:ascii="Times New Roman" w:hAnsi="Times New Roman"/>
          <w:sz w:val="28"/>
          <w:szCs w:val="28"/>
        </w:rPr>
        <w:t>Высш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6327DE">
        <w:rPr>
          <w:rFonts w:ascii="Times New Roman" w:hAnsi="Times New Roman"/>
          <w:sz w:val="28"/>
          <w:szCs w:val="28"/>
        </w:rPr>
        <w:t>Шк</w:t>
      </w:r>
      <w:proofErr w:type="spellEnd"/>
      <w:r w:rsidRPr="006327DE">
        <w:rPr>
          <w:rFonts w:ascii="Times New Roman" w:hAnsi="Times New Roman"/>
          <w:sz w:val="28"/>
          <w:szCs w:val="28"/>
        </w:rPr>
        <w:t>., 2007– 455 с.</w:t>
      </w:r>
    </w:p>
    <w:p w14:paraId="214414CA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Лустнеков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М.Е. Детали машин: учебное пособие М.Е. </w:t>
      </w:r>
      <w:proofErr w:type="spellStart"/>
      <w:r w:rsidRPr="006327DE">
        <w:rPr>
          <w:rFonts w:ascii="Times New Roman" w:hAnsi="Times New Roman"/>
          <w:sz w:val="28"/>
          <w:szCs w:val="28"/>
        </w:rPr>
        <w:t>Лустенков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– Могилев: Белорус.-Рос. Ун-т, 2018. – 240 с.</w:t>
      </w:r>
    </w:p>
    <w:p w14:paraId="4BDE567C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унаев П.В. Конструирование узлов и деталей машин: учебное пособие для студ. </w:t>
      </w:r>
      <w:proofErr w:type="spellStart"/>
      <w:r w:rsidRPr="006327DE">
        <w:rPr>
          <w:rFonts w:ascii="Times New Roman" w:hAnsi="Times New Roman"/>
          <w:sz w:val="28"/>
          <w:szCs w:val="28"/>
        </w:rPr>
        <w:t>Высш</w:t>
      </w:r>
      <w:proofErr w:type="spellEnd"/>
      <w:r w:rsidRPr="006327DE">
        <w:rPr>
          <w:rFonts w:ascii="Times New Roman" w:hAnsi="Times New Roman"/>
          <w:sz w:val="28"/>
          <w:szCs w:val="28"/>
        </w:rPr>
        <w:t>. Учеб. Заведений / П.Ф. Дунаев, О.П. Леликов. – 11-е изд., стер. – М.: Издательский центр «Академия», 2008. –496 с.</w:t>
      </w:r>
    </w:p>
    <w:p w14:paraId="2BA8A95E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Курмаз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Л.В. Детали машин. Проектирование: Справочное </w:t>
      </w:r>
      <w:proofErr w:type="spellStart"/>
      <w:r w:rsidRPr="006327DE">
        <w:rPr>
          <w:rFonts w:ascii="Times New Roman" w:hAnsi="Times New Roman"/>
          <w:sz w:val="28"/>
          <w:szCs w:val="28"/>
        </w:rPr>
        <w:t>учебно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методическое пособие / Л.В. </w:t>
      </w:r>
      <w:proofErr w:type="spellStart"/>
      <w:r w:rsidRPr="006327DE">
        <w:rPr>
          <w:rFonts w:ascii="Times New Roman" w:hAnsi="Times New Roman"/>
          <w:sz w:val="28"/>
          <w:szCs w:val="28"/>
        </w:rPr>
        <w:t>Курмаз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. –М.: </w:t>
      </w:r>
      <w:proofErr w:type="spellStart"/>
      <w:r w:rsidRPr="006327DE">
        <w:rPr>
          <w:rFonts w:ascii="Times New Roman" w:hAnsi="Times New Roman"/>
          <w:sz w:val="28"/>
          <w:szCs w:val="28"/>
        </w:rPr>
        <w:t>Высш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6327DE">
        <w:rPr>
          <w:rFonts w:ascii="Times New Roman" w:hAnsi="Times New Roman"/>
          <w:sz w:val="28"/>
          <w:szCs w:val="28"/>
        </w:rPr>
        <w:t>Шк</w:t>
      </w:r>
      <w:proofErr w:type="spellEnd"/>
      <w:r w:rsidRPr="006327DE">
        <w:rPr>
          <w:rFonts w:ascii="Times New Roman" w:hAnsi="Times New Roman"/>
          <w:sz w:val="28"/>
          <w:szCs w:val="28"/>
        </w:rPr>
        <w:t>., 2005– 309 с.</w:t>
      </w:r>
    </w:p>
    <w:p w14:paraId="00763838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Марцулевич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Н.А. Техническая механика, часть 2. Сопротивление материалов, детали машин. Учебное пособие / Н.А. </w:t>
      </w:r>
      <w:proofErr w:type="spellStart"/>
      <w:r w:rsidRPr="006327DE">
        <w:rPr>
          <w:rFonts w:ascii="Times New Roman" w:hAnsi="Times New Roman"/>
          <w:sz w:val="28"/>
          <w:szCs w:val="28"/>
        </w:rPr>
        <w:t>Марцулевич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, А.Н. </w:t>
      </w:r>
      <w:proofErr w:type="spellStart"/>
      <w:r w:rsidRPr="006327DE">
        <w:rPr>
          <w:rFonts w:ascii="Times New Roman" w:hAnsi="Times New Roman"/>
          <w:sz w:val="28"/>
          <w:szCs w:val="28"/>
        </w:rPr>
        <w:t>Луцко</w:t>
      </w:r>
      <w:proofErr w:type="spellEnd"/>
      <w:r w:rsidRPr="006327DE">
        <w:rPr>
          <w:rFonts w:ascii="Times New Roman" w:hAnsi="Times New Roman"/>
          <w:sz w:val="28"/>
          <w:szCs w:val="28"/>
        </w:rPr>
        <w:t>, Д.А. Бартенев СПб</w:t>
      </w:r>
      <w:proofErr w:type="gramStart"/>
      <w:r w:rsidRPr="006327DE">
        <w:rPr>
          <w:rFonts w:ascii="Times New Roman" w:hAnsi="Times New Roman"/>
          <w:sz w:val="28"/>
          <w:szCs w:val="28"/>
        </w:rPr>
        <w:t>. :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Изд-во СПБГТИ(ТУ), 2010-493 с.</w:t>
      </w:r>
    </w:p>
    <w:sectPr w:rsidR="00BB7C31" w:rsidRPr="006327DE" w:rsidSect="004305D1">
      <w:headerReference w:type="default" r:id="rId311"/>
      <w:pgSz w:w="11906" w:h="16838"/>
      <w:pgMar w:top="567" w:right="850" w:bottom="1134" w:left="1701" w:header="708" w:footer="708" w:gutter="0"/>
      <w:pgNumType w:start="3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69D12D" w14:textId="77777777" w:rsidR="00872300" w:rsidRDefault="00872300" w:rsidP="00BB7C31">
      <w:pPr>
        <w:spacing w:after="0" w:line="240" w:lineRule="auto"/>
      </w:pPr>
      <w:r>
        <w:separator/>
      </w:r>
    </w:p>
  </w:endnote>
  <w:endnote w:type="continuationSeparator" w:id="0">
    <w:p w14:paraId="31134066" w14:textId="77777777" w:rsidR="00872300" w:rsidRDefault="00872300" w:rsidP="00BB7C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GOST type A">
    <w:charset w:val="CC"/>
    <w:family w:val="swiss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ГОСТ тип А">
    <w:altName w:val="Arial"/>
    <w:charset w:val="CC"/>
    <w:family w:val="swiss"/>
    <w:pitch w:val="variable"/>
    <w:sig w:usb0="00000001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lowerC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02289F" w14:textId="77777777" w:rsidR="00872300" w:rsidRDefault="00872300" w:rsidP="00BB7C31">
      <w:pPr>
        <w:spacing w:after="0" w:line="240" w:lineRule="auto"/>
      </w:pPr>
      <w:r>
        <w:separator/>
      </w:r>
    </w:p>
  </w:footnote>
  <w:footnote w:type="continuationSeparator" w:id="0">
    <w:p w14:paraId="04AB6C1C" w14:textId="77777777" w:rsidR="00872300" w:rsidRDefault="00872300" w:rsidP="00BB7C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40223744"/>
      <w:docPartObj>
        <w:docPartGallery w:val="Page Numbers (Top of Page)"/>
        <w:docPartUnique/>
      </w:docPartObj>
    </w:sdtPr>
    <w:sdtEndPr/>
    <w:sdtContent>
      <w:p w14:paraId="714A55A2" w14:textId="77777777" w:rsidR="00613969" w:rsidRDefault="00613969">
        <w:pPr>
          <w:pStyle w:val="af5"/>
          <w:jc w:val="center"/>
        </w:pPr>
        <w:r>
          <w:rPr>
            <w:noProof/>
            <w:lang w:eastAsia="ru-RU"/>
          </w:rPr>
          <mc:AlternateContent>
            <mc:Choice Requires="wpg">
              <w:drawing>
                <wp:anchor distT="0" distB="0" distL="114300" distR="114300" simplePos="0" relativeHeight="251671552" behindDoc="1" locked="0" layoutInCell="0" allowOverlap="1" wp14:anchorId="70523089" wp14:editId="1C1CDF79">
                  <wp:simplePos x="0" y="0"/>
                  <wp:positionH relativeFrom="page">
                    <wp:posOffset>360045</wp:posOffset>
                  </wp:positionH>
                  <wp:positionV relativeFrom="page">
                    <wp:posOffset>180340</wp:posOffset>
                  </wp:positionV>
                  <wp:extent cx="7020560" cy="10332085"/>
                  <wp:effectExtent l="17145" t="18415" r="20320" b="22225"/>
                  <wp:wrapNone/>
                  <wp:docPr id="22" name="Group 4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020560" cy="10332085"/>
                            <a:chOff x="567" y="284"/>
                            <a:chExt cx="11056" cy="16271"/>
                          </a:xfrm>
                        </wpg:grpSpPr>
                        <wpg:grpSp>
                          <wpg:cNvPr id="23" name="Group 414"/>
                          <wpg:cNvGrpSpPr>
                            <a:grpSpLocks/>
                          </wpg:cNvGrpSpPr>
                          <wpg:grpSpPr bwMode="auto">
                            <a:xfrm>
                              <a:off x="567" y="8552"/>
                              <a:ext cx="561" cy="8003"/>
                              <a:chOff x="3194" y="6929"/>
                              <a:chExt cx="561" cy="8155"/>
                            </a:xfrm>
                          </wpg:grpSpPr>
                          <wpg:grpSp>
                            <wpg:cNvPr id="24" name="Group 4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94" y="6929"/>
                                <a:ext cx="283" cy="8155"/>
                                <a:chOff x="3194" y="6929"/>
                                <a:chExt cx="283" cy="8155"/>
                              </a:xfrm>
                            </wpg:grpSpPr>
                            <wps:wsp>
                              <wps:cNvPr id="25" name="Text Box 4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3667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D10156E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Инв. № подп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26" name="Text Box 4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1707"/>
                                  <a:ext cx="283" cy="19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BCF456E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Подп. и дата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27" name="Text Box 4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8901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495C9DC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Взам. инв. №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28" name="Text Box 4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306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1E279D3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Инв. № дубл.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29" name="Text Box 4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6929"/>
                                  <a:ext cx="283" cy="19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A70DE9B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Подп. и дата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" name="Group 4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72" y="6929"/>
                                <a:ext cx="283" cy="8155"/>
                                <a:chOff x="3194" y="6929"/>
                                <a:chExt cx="283" cy="8155"/>
                              </a:xfrm>
                            </wpg:grpSpPr>
                            <wps:wsp>
                              <wps:cNvPr id="31" name="Text Box 4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3667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D8154C2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2" name="Text Box 4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1707"/>
                                  <a:ext cx="283" cy="19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2D3D1A5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3" name="Text Box 4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8901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0D85184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4" name="Text Box 4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306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7E71211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5" name="Text Box 4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6929"/>
                                  <a:ext cx="283" cy="19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615BD62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36" name="Rectangle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4" y="284"/>
                              <a:ext cx="10488" cy="162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7" name="Group 428"/>
                          <wpg:cNvGrpSpPr>
                            <a:grpSpLocks/>
                          </wpg:cNvGrpSpPr>
                          <wpg:grpSpPr bwMode="auto">
                            <a:xfrm>
                              <a:off x="1134" y="15717"/>
                              <a:ext cx="10489" cy="837"/>
                              <a:chOff x="1140" y="12894"/>
                              <a:chExt cx="10489" cy="853"/>
                            </a:xfrm>
                          </wpg:grpSpPr>
                          <wps:wsp>
                            <wps:cNvPr id="38" name="Rectangle 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40" y="12894"/>
                                <a:ext cx="10488" cy="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9" name="Group 4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43" y="12894"/>
                                <a:ext cx="10486" cy="853"/>
                                <a:chOff x="989" y="11410"/>
                                <a:chExt cx="10486" cy="853"/>
                              </a:xfrm>
                            </wpg:grpSpPr>
                            <wpg:grpSp>
                              <wpg:cNvPr id="40" name="Group 4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908" y="11410"/>
                                  <a:ext cx="567" cy="853"/>
                                  <a:chOff x="9096" y="9973"/>
                                  <a:chExt cx="851" cy="853"/>
                                </a:xfrm>
                              </wpg:grpSpPr>
                              <wps:wsp>
                                <wps:cNvPr id="41" name="Text Box 4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96" y="9973"/>
                                    <a:ext cx="850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CED1A51" w14:textId="77777777" w:rsidR="00613969" w:rsidRDefault="00613969" w:rsidP="00617860">
                                      <w:pPr>
                                        <w:pStyle w:val="af7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Лист</w:t>
                                      </w:r>
                                    </w:p>
                                  </w:txbxContent>
                                </wps:txbx>
                                <wps:bodyPr rot="0" vert="horz" wrap="square" lIns="18000" tIns="10800" rIns="18000" bIns="10800" anchor="t" anchorCtr="0" upright="1">
                                  <a:noAutofit/>
                                </wps:bodyPr>
                              </wps:wsp>
                              <wps:wsp>
                                <wps:cNvPr id="42" name="Text Box 4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97" y="10259"/>
                                    <a:ext cx="850" cy="56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E56F4EE" w14:textId="77777777" w:rsidR="00613969" w:rsidRDefault="00613969" w:rsidP="00617860">
                                      <w:pPr>
                                        <w:pStyle w:val="af7"/>
                                        <w:spacing w:before="120"/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  <w:fldChar w:fldCharType="begin"/>
                                      </w:r>
                                      <w:r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  <w:instrText xml:space="preserve"> PAGE  \* MERGEFORMAT </w:instrText>
                                      </w:r>
                                      <w:r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  <w:fldChar w:fldCharType="separate"/>
                                      </w:r>
                                      <w:r w:rsidR="00A54F09">
                                        <w:rPr>
                                          <w:sz w:val="22"/>
                                          <w:lang w:val="en-US"/>
                                        </w:rPr>
                                        <w:t>34</w:t>
                                      </w:r>
                                      <w:r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  <w:fldChar w:fldCharType="end"/>
                                      </w:r>
                                    </w:p>
                                  </w:txbxContent>
                                </wps:txbx>
                                <wps:bodyPr rot="0" vert="horz" wrap="square" lIns="18000" tIns="10800" rIns="18000" bIns="1080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3" name="Text Box 4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72" y="11413"/>
                                  <a:ext cx="6236" cy="8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0E4D631" w14:textId="77777777" w:rsidR="00613969" w:rsidRDefault="00613969" w:rsidP="00617860">
                                    <w:pPr>
                                      <w:pStyle w:val="af7"/>
                                      <w:spacing w:before="160"/>
                                      <w:rPr>
                                        <w:noProof w:val="0"/>
                                        <w:sz w:val="3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  <wpg:grpSp>
                              <wpg:cNvPr id="44" name="Group 4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89" y="11413"/>
                                  <a:ext cx="3683" cy="850"/>
                                  <a:chOff x="1248" y="9691"/>
                                  <a:chExt cx="3683" cy="861"/>
                                </a:xfrm>
                              </wpg:grpSpPr>
                              <wpg:grpSp>
                                <wpg:cNvPr id="45" name="Group 43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48" y="10272"/>
                                    <a:ext cx="3682" cy="280"/>
                                    <a:chOff x="3332" y="11725"/>
                                    <a:chExt cx="3681" cy="283"/>
                                  </a:xfrm>
                                </wpg:grpSpPr>
                                <wps:wsp>
                                  <wps:cNvPr id="46" name="Text Box 43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32" y="11725"/>
                                      <a:ext cx="39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251CC232" w14:textId="77777777" w:rsidR="00613969" w:rsidRDefault="00613969" w:rsidP="00617860">
                                        <w:pPr>
                                          <w:pStyle w:val="af7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rPr>
                                            <w:noProof w:val="0"/>
                                          </w:rPr>
                                          <w:t>Лит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47" name="Text Box 43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295" y="11725"/>
                                      <a:ext cx="1304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0E0DFE90" w14:textId="77777777" w:rsidR="00613969" w:rsidRDefault="00613969" w:rsidP="00617860">
                                        <w:pPr>
                                          <w:pStyle w:val="af7"/>
                                        </w:pPr>
                                        <w:r>
                                          <w:t>№ докум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48" name="Text Box 43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28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E2C7EB9" w14:textId="77777777" w:rsidR="00613969" w:rsidRDefault="00613969" w:rsidP="00617860">
                                        <w:pPr>
                                          <w:pStyle w:val="af7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t>Изм</w:t>
                                        </w:r>
                                        <w:r>
                                          <w:rPr>
                                            <w:noProof w:val="0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49" name="Text Box 44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97" y="11725"/>
                                      <a:ext cx="850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DFCCBCA" w14:textId="77777777" w:rsidR="00613969" w:rsidRDefault="00613969" w:rsidP="00617860">
                                        <w:pPr>
                                          <w:pStyle w:val="af7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t>Подп</w:t>
                                        </w:r>
                                        <w:r>
                                          <w:rPr>
                                            <w:noProof w:val="0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50" name="Text Box 44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446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5A8005E" w14:textId="77777777" w:rsidR="00613969" w:rsidRDefault="00613969" w:rsidP="00617860">
                                        <w:pPr>
                                          <w:pStyle w:val="af7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rPr>
                                            <w:noProof w:val="0"/>
                                          </w:rPr>
                                          <w:t>Дата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1" name="Group 44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48" y="9691"/>
                                    <a:ext cx="3683" cy="581"/>
                                    <a:chOff x="3033" y="9482"/>
                                    <a:chExt cx="3683" cy="581"/>
                                  </a:xfrm>
                                </wpg:grpSpPr>
                                <wpg:grpSp>
                                  <wpg:cNvPr id="52" name="Group 44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034" y="9492"/>
                                      <a:ext cx="3682" cy="561"/>
                                      <a:chOff x="1240" y="9793"/>
                                      <a:chExt cx="3685" cy="568"/>
                                    </a:xfrm>
                                  </wpg:grpSpPr>
                                  <wpg:grpSp>
                                    <wpg:cNvPr id="53" name="Group 44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0" y="10078"/>
                                        <a:ext cx="3685" cy="283"/>
                                        <a:chOff x="3332" y="11725"/>
                                        <a:chExt cx="3681" cy="283"/>
                                      </a:xfrm>
                                    </wpg:grpSpPr>
                                    <wps:wsp>
                                      <wps:cNvPr id="54" name="Text Box 44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332" y="11725"/>
                                          <a:ext cx="39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2AD9800B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5" name="Text Box 446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295" y="11725"/>
                                          <a:ext cx="130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4BA2482B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6" name="Text Box 44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28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37FD85BB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7" name="Text Box 44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597" y="11725"/>
                                          <a:ext cx="850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63650FBE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8" name="Text Box 44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446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74C829EF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59" name="Group 45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0" y="9793"/>
                                        <a:ext cx="3685" cy="283"/>
                                        <a:chOff x="3332" y="11725"/>
                                        <a:chExt cx="3681" cy="283"/>
                                      </a:xfrm>
                                    </wpg:grpSpPr>
                                    <wps:wsp>
                                      <wps:cNvPr id="256" name="Text Box 45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332" y="11725"/>
                                          <a:ext cx="39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48798515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7" name="Text Box 45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295" y="11725"/>
                                          <a:ext cx="130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2C1D5DD7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8" name="Text Box 45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28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5E268F16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9" name="Text Box 45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597" y="11725"/>
                                          <a:ext cx="850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6BA36690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60" name="Text Box 45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446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5802368B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61" name="Line 45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299" y="948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2" name="Line 45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33" y="949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3" name="Line 45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715" y="948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4" name="Line 45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148" y="948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5" name="Line 46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30" y="949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6" name="Line 46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96" y="948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</wpg:grp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70523089" id="Group 413" o:spid="_x0000_s1083" style="position:absolute;left:0;text-align:left;margin-left:28.35pt;margin-top:14.2pt;width:552.8pt;height:813.55pt;z-index:-251644928;mso-position-horizontal-relative:page;mso-position-vertical-relative:page" coordorigin="567,284" coordsize="11056,1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" o:allowincell="f">
                  <v:group id="Group 414" o:spid="_x0000_s1084" style="position:absolute;left:567;top:8552;width:561;height:8003" coordorigin="3194,6929" coordsize="561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group id="Group 415" o:spid="_x0000_s1085" style="position:absolute;left:3194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16" o:spid="_x0000_s1086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3D10156E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Инв. № подп</w:t>
                              </w:r>
                            </w:p>
                          </w:txbxContent>
                        </v:textbox>
                      </v:shape>
                      <v:shape id="Text Box 417" o:spid="_x0000_s1087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4BCF456E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Подп. и дата</w:t>
                              </w:r>
                            </w:p>
                          </w:txbxContent>
                        </v:textbox>
                      </v:shape>
                      <v:shape id="Text Box 418" o:spid="_x0000_s1088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5495C9DC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Взам. инв. №</w:t>
                              </w:r>
                            </w:p>
                          </w:txbxContent>
                        </v:textbox>
                      </v:shape>
                      <v:shape id="Text Box 419" o:spid="_x0000_s1089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" strokeweight="2.25pt">
                        <v:textbox style="layout-flow:vertical;mso-layout-flow-alt:bottom-to-top" inset=".5mm,.3mm,.5mm,.3mm">
                          <w:txbxContent>
                            <w:p w14:paraId="41E279D3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Инв. № дубл.</w:t>
                              </w:r>
                            </w:p>
                          </w:txbxContent>
                        </v:textbox>
                      </v:shape>
                      <v:shape id="Text Box 420" o:spid="_x0000_s1090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4A70DE9B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Подп. и дата</w:t>
                              </w:r>
                            </w:p>
                          </w:txbxContent>
                        </v:textbox>
                      </v:shape>
                    </v:group>
                    <v:group id="Group 421" o:spid="_x0000_s1091" style="position:absolute;left:3472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<v:shape id="Text Box 422" o:spid="_x0000_s1092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" strokeweight="2.25pt">
                        <v:textbox style="layout-flow:vertical;mso-layout-flow-alt:bottom-to-top" inset=".5mm,.3mm,.5mm,.3mm">
                          <w:txbxContent>
                            <w:p w14:paraId="3D8154C2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  <v:shape id="Text Box 423" o:spid="_x0000_s1093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22D3D1A5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  <v:shape id="Text Box 424" o:spid="_x0000_s1094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30D85184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  <v:shape id="Text Box 425" o:spid="_x0000_s1095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47E71211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  <v:shape id="Text Box 426" o:spid="_x0000_s1096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" strokeweight="2.25pt">
                        <v:textbox style="layout-flow:vertical;mso-layout-flow-alt:bottom-to-top" inset=".5mm,.3mm,.5mm,.3mm">
                          <w:txbxContent>
                            <w:p w14:paraId="3615BD62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</v:group>
                  </v:group>
                  <v:rect id="Rectangle 427" o:spid="_x0000_s1097" style="position:absolute;left:1134;top:284;width:10488;height:16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" strokeweight="2.25pt"/>
                  <v:group id="Group 428" o:spid="_x0000_s1098" style="position:absolute;left:1134;top:15717;width:10489;height:837" coordorigin="1140,12894" coordsize="10489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<v:rect id="Rectangle 429" o:spid="_x0000_s1099" style="position:absolute;left:1140;top:12894;width:10488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" strokeweight="2.25pt"/>
                    <v:group id="Group 430" o:spid="_x0000_s1100" style="position:absolute;left:1143;top:12894;width:10486;height:853" coordorigin="989,11410" coordsize="10486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<v:group id="Group 431" o:spid="_x0000_s1101" style="position:absolute;left:10908;top:11410;width:567;height:853" coordorigin="9096,9973" coordsize="851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<v:shape id="Text Box 432" o:spid="_x0000_s1102" type="#_x0000_t202" style="position:absolute;left:9096;top:9973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" strokeweight="2.25pt">
                          <v:textbox inset=".5mm,.3mm,.5mm,.3mm">
                            <w:txbxContent>
                              <w:p w14:paraId="0CED1A51" w14:textId="77777777" w:rsidR="00613969" w:rsidRDefault="00613969" w:rsidP="00617860">
                                <w:pPr>
                                  <w:pStyle w:val="af7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Лист</w:t>
                                </w:r>
                              </w:p>
                            </w:txbxContent>
                          </v:textbox>
                        </v:shape>
                        <v:shape id="Text Box 433" o:spid="_x0000_s1103" type="#_x0000_t202" style="position:absolute;left:9097;top:10259;width:85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" strokeweight="2.25pt">
                          <v:textbox inset=".5mm,.3mm,.5mm,.3mm">
                            <w:txbxContent>
                              <w:p w14:paraId="3E56F4EE" w14:textId="77777777" w:rsidR="00613969" w:rsidRDefault="00613969" w:rsidP="00617860">
                                <w:pPr>
                                  <w:pStyle w:val="af7"/>
                                  <w:spacing w:before="120"/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</w:pPr>
                                <w:r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  <w:fldChar w:fldCharType="begin"/>
                                </w:r>
                                <w:r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  <w:instrText xml:space="preserve"> PAGE  \* MERGEFORMAT </w:instrText>
                                </w:r>
                                <w:r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  <w:fldChar w:fldCharType="separate"/>
                                </w:r>
                                <w:r w:rsidR="00A54F09">
                                  <w:rPr>
                                    <w:sz w:val="22"/>
                                    <w:lang w:val="en-US"/>
                                  </w:rPr>
                                  <w:t>34</w:t>
                                </w:r>
                                <w:r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  <w:fldChar w:fldCharType="end"/>
                                </w:r>
                              </w:p>
                            </w:txbxContent>
                          </v:textbox>
                        </v:shape>
                      </v:group>
                      <v:shape id="Text Box 434" o:spid="_x0000_s1104" type="#_x0000_t202" style="position:absolute;left:4672;top:11413;width:6236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" strokeweight="2.25pt">
                        <v:textbox inset=".5mm,.3mm,.5mm,.3mm">
                          <w:txbxContent>
                            <w:p w14:paraId="60E4D631" w14:textId="77777777" w:rsidR="00613969" w:rsidRDefault="00613969" w:rsidP="00617860">
                              <w:pPr>
                                <w:pStyle w:val="af7"/>
                                <w:spacing w:before="160"/>
                                <w:rPr>
                                  <w:noProof w:val="0"/>
                                  <w:sz w:val="32"/>
                                </w:rPr>
                              </w:pPr>
                            </w:p>
                          </w:txbxContent>
                        </v:textbox>
                      </v:shape>
                      <v:group id="Group 435" o:spid="_x0000_s1105" style="position:absolute;left:989;top:11413;width:3683;height:850" coordorigin="1248,9691" coordsize="3683,8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  <v:group id="Group 436" o:spid="_x0000_s1106" style="position:absolute;left:1248;top:10272;width:3682;height:280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  <v:shape id="Text Box 437" o:spid="_x0000_s1107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" strokeweight="2.25pt">
                            <v:textbox inset=".5mm,.3mm,.5mm,.3mm">
                              <w:txbxContent>
                                <w:p w14:paraId="251CC232" w14:textId="77777777" w:rsidR="00613969" w:rsidRDefault="00613969" w:rsidP="00617860">
                                  <w:pPr>
                                    <w:pStyle w:val="af7"/>
                                    <w:rPr>
                                      <w:noProof w:val="0"/>
                                    </w:rPr>
                                  </w:pPr>
                                  <w:r>
                                    <w:rPr>
                                      <w:noProof w:val="0"/>
                                    </w:rPr>
                                    <w:t>Лит</w:t>
                                  </w:r>
                                </w:p>
                              </w:txbxContent>
                            </v:textbox>
                          </v:shape>
                          <v:shape id="Text Box 438" o:spid="_x0000_s1108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" strokeweight="2.25pt">
                            <v:textbox inset=".5mm,.3mm,.5mm,.3mm">
                              <w:txbxContent>
                                <w:p w14:paraId="0E0DFE90" w14:textId="77777777" w:rsidR="00613969" w:rsidRDefault="00613969" w:rsidP="00617860">
                                  <w:pPr>
                                    <w:pStyle w:val="af7"/>
                                  </w:pPr>
                                  <w:r>
                                    <w:t>№ докум.</w:t>
                                  </w:r>
                                </w:p>
                              </w:txbxContent>
                            </v:textbox>
                          </v:shape>
                          <v:shape id="Text Box 439" o:spid="_x0000_s1109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" strokeweight="2.25pt">
                            <v:textbox inset=".5mm,.3mm,.5mm,.3mm">
                              <w:txbxContent>
                                <w:p w14:paraId="6E2C7EB9" w14:textId="77777777" w:rsidR="00613969" w:rsidRDefault="00613969" w:rsidP="00617860">
                                  <w:pPr>
                                    <w:pStyle w:val="af7"/>
                                    <w:rPr>
                                      <w:noProof w:val="0"/>
                                    </w:rPr>
                                  </w:pPr>
                                  <w:r>
                                    <w:t>Изм</w:t>
                                  </w:r>
                                  <w:r>
                                    <w:rPr>
                                      <w:noProof w:val="0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Text Box 440" o:spid="_x0000_s1110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" strokeweight="2.25pt">
                            <v:textbox inset=".5mm,.3mm,.5mm,.3mm">
                              <w:txbxContent>
                                <w:p w14:paraId="5DFCCBCA" w14:textId="77777777" w:rsidR="00613969" w:rsidRDefault="00613969" w:rsidP="00617860">
                                  <w:pPr>
                                    <w:pStyle w:val="af7"/>
                                    <w:rPr>
                                      <w:noProof w:val="0"/>
                                    </w:rPr>
                                  </w:pPr>
                                  <w:r>
                                    <w:t>Подп</w:t>
                                  </w:r>
                                  <w:r>
                                    <w:rPr>
                                      <w:noProof w:val="0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Text Box 441" o:spid="_x0000_s1111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" strokeweight="2.25pt">
                            <v:textbox inset=".5mm,.3mm,.5mm,.3mm">
                              <w:txbxContent>
                                <w:p w14:paraId="45A8005E" w14:textId="77777777" w:rsidR="00613969" w:rsidRDefault="00613969" w:rsidP="00617860">
                                  <w:pPr>
                                    <w:pStyle w:val="af7"/>
                                    <w:rPr>
                                      <w:noProof w:val="0"/>
                                    </w:rPr>
                                  </w:pPr>
                                  <w:r>
                                    <w:rPr>
                                      <w:noProof w:val="0"/>
                                    </w:rPr>
                                    <w:t>Дата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442" o:spid="_x0000_s1112" style="position:absolute;left:1248;top:9691;width:3683;height:581" coordorigin="3033,9482" coordsize="3683,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  <v:group id="Group 443" o:spid="_x0000_s1113" style="position:absolute;left:3034;top:9492;width:3682;height:561" coordorigin="1240,9793" coordsize="3685,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      <v:group id="Group 444" o:spid="_x0000_s1114" style="position:absolute;left:1240;top:10078;width:3685;height:283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  <v:shape id="Text Box 445" o:spid="_x0000_s1115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" strokeweight="1pt">
                                <v:textbox inset=".5mm,.3mm,.5mm,.3mm">
                                  <w:txbxContent>
                                    <w:p w14:paraId="2AD9800B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46" o:spid="_x0000_s1116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" strokeweight="1pt">
                                <v:textbox inset=".5mm,.3mm,.5mm,.3mm">
                                  <w:txbxContent>
                                    <w:p w14:paraId="4BA2482B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47" o:spid="_x0000_s1117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" strokeweight="1pt">
                                <v:textbox inset=".5mm,.3mm,.5mm,.3mm">
                                  <w:txbxContent>
                                    <w:p w14:paraId="37FD85BB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48" o:spid="_x0000_s1118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" strokeweight="1pt">
                                <v:textbox inset=".5mm,.3mm,.5mm,.3mm">
                                  <w:txbxContent>
                                    <w:p w14:paraId="63650FBE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49" o:spid="_x0000_s1119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" strokeweight="1pt">
                                <v:textbox inset=".5mm,.3mm,.5mm,.3mm">
                                  <w:txbxContent>
                                    <w:p w14:paraId="74C829EF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  <v:group id="Group 450" o:spid="_x0000_s1120" style="position:absolute;left:1240;top:9793;width:3685;height:283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        <v:shape id="Text Box 451" o:spid="_x0000_s1121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" strokeweight="1pt">
                                <v:textbox inset=".5mm,.3mm,.5mm,.3mm">
                                  <w:txbxContent>
                                    <w:p w14:paraId="48798515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52" o:spid="_x0000_s1122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" strokeweight="1pt">
                                <v:textbox inset=".5mm,.3mm,.5mm,.3mm">
                                  <w:txbxContent>
                                    <w:p w14:paraId="2C1D5DD7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53" o:spid="_x0000_s1123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" strokeweight="1pt">
                                <v:textbox inset=".5mm,.3mm,.5mm,.3mm">
                                  <w:txbxContent>
                                    <w:p w14:paraId="5E268F16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54" o:spid="_x0000_s1124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" strokeweight="1pt">
                                <v:textbox inset=".5mm,.3mm,.5mm,.3mm">
                                  <w:txbxContent>
                                    <w:p w14:paraId="6BA36690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55" o:spid="_x0000_s1125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" strokeweight="1pt">
                                <v:textbox inset=".5mm,.3mm,.5mm,.3mm">
                                  <w:txbxContent>
                                    <w:p w14:paraId="5802368B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line id="Line 456" o:spid="_x0000_s1126" style="position:absolute;visibility:visible;mso-wrap-style:square" from="5299,9482" to="5299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" strokeweight="2.25pt"/>
                          <v:line id="Line 457" o:spid="_x0000_s1127" style="position:absolute;visibility:visible;mso-wrap-style:square" from="3033,9492" to="3033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" strokeweight="2.25pt"/>
                          <v:line id="Line 458" o:spid="_x0000_s1128" style="position:absolute;visibility:visible;mso-wrap-style:square" from="6715,9482" to="6715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" strokeweight="2.25pt"/>
                          <v:line id="Line 459" o:spid="_x0000_s1129" style="position:absolute;visibility:visible;mso-wrap-style:square" from="6148,9482" to="6148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" strokeweight="2.25pt"/>
                          <v:line id="Line 460" o:spid="_x0000_s1130" style="position:absolute;visibility:visible;mso-wrap-style:square" from="3430,9492" to="3430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" strokeweight="2.25pt"/>
                          <v:line id="Line 461" o:spid="_x0000_s1131" style="position:absolute;visibility:visible;mso-wrap-style:square" from="3996,9482" to="3996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" strokeweight="2.25pt"/>
                        </v:group>
                      </v:group>
                    </v:group>
                  </v:group>
                  <w10:wrap anchorx="page" anchory="page"/>
                </v:group>
              </w:pict>
            </mc:Fallback>
          </mc:AlternateContent>
        </w:r>
      </w:p>
    </w:sdtContent>
  </w:sdt>
  <w:p w14:paraId="4BC40942" w14:textId="77777777" w:rsidR="00613969" w:rsidRDefault="00613969">
    <w:pPr>
      <w:pStyle w:val="af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B3C1E"/>
    <w:multiLevelType w:val="hybridMultilevel"/>
    <w:tmpl w:val="98489932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BD135A"/>
    <w:multiLevelType w:val="hybridMultilevel"/>
    <w:tmpl w:val="C4CA3568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0A4A675A"/>
    <w:multiLevelType w:val="hybridMultilevel"/>
    <w:tmpl w:val="CF3E35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B54715"/>
    <w:multiLevelType w:val="hybridMultilevel"/>
    <w:tmpl w:val="826A91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B170AB3"/>
    <w:multiLevelType w:val="hybridMultilevel"/>
    <w:tmpl w:val="9842A810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5" w15:restartNumberingAfterBreak="0">
    <w:nsid w:val="1D2078EF"/>
    <w:multiLevelType w:val="hybridMultilevel"/>
    <w:tmpl w:val="BD7CD0D2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6" w15:restartNumberingAfterBreak="0">
    <w:nsid w:val="2EE847F2"/>
    <w:multiLevelType w:val="hybridMultilevel"/>
    <w:tmpl w:val="0890D296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333540A4"/>
    <w:multiLevelType w:val="hybridMultilevel"/>
    <w:tmpl w:val="2A36CDDC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8" w15:restartNumberingAfterBreak="0">
    <w:nsid w:val="3C9555FF"/>
    <w:multiLevelType w:val="singleLevel"/>
    <w:tmpl w:val="E19A7900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9" w15:restartNumberingAfterBreak="0">
    <w:nsid w:val="41C55FD5"/>
    <w:multiLevelType w:val="hybridMultilevel"/>
    <w:tmpl w:val="FE62BA9A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0" w15:restartNumberingAfterBreak="0">
    <w:nsid w:val="470D0D11"/>
    <w:multiLevelType w:val="hybridMultilevel"/>
    <w:tmpl w:val="4D4CE5B8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1" w15:restartNumberingAfterBreak="0">
    <w:nsid w:val="48982E9C"/>
    <w:multiLevelType w:val="hybridMultilevel"/>
    <w:tmpl w:val="8FA06A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C70B75"/>
    <w:multiLevelType w:val="hybridMultilevel"/>
    <w:tmpl w:val="73E0D1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BD53AF"/>
    <w:multiLevelType w:val="hybridMultilevel"/>
    <w:tmpl w:val="B874AD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68ED2984"/>
    <w:multiLevelType w:val="hybridMultilevel"/>
    <w:tmpl w:val="77C65DE6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5" w15:restartNumberingAfterBreak="0">
    <w:nsid w:val="6B817476"/>
    <w:multiLevelType w:val="hybridMultilevel"/>
    <w:tmpl w:val="03BC80EA"/>
    <w:lvl w:ilvl="0" w:tplc="9A44ADE6">
      <w:start w:val="1"/>
      <w:numFmt w:val="decimal"/>
      <w:lvlText w:val="%1."/>
      <w:lvlJc w:val="left"/>
      <w:pPr>
        <w:tabs>
          <w:tab w:val="num" w:pos="1422"/>
        </w:tabs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6" w15:restartNumberingAfterBreak="0">
    <w:nsid w:val="6EAC1654"/>
    <w:multiLevelType w:val="hybridMultilevel"/>
    <w:tmpl w:val="EEACC372"/>
    <w:lvl w:ilvl="0" w:tplc="24449684">
      <w:start w:val="2"/>
      <w:numFmt w:val="decimal"/>
      <w:lvlText w:val="%1."/>
      <w:lvlJc w:val="left"/>
      <w:pPr>
        <w:tabs>
          <w:tab w:val="num" w:pos="4188"/>
        </w:tabs>
        <w:ind w:left="41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4908"/>
        </w:tabs>
        <w:ind w:left="490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5628"/>
        </w:tabs>
        <w:ind w:left="562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6348"/>
        </w:tabs>
        <w:ind w:left="634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7068"/>
        </w:tabs>
        <w:ind w:left="706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7788"/>
        </w:tabs>
        <w:ind w:left="778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8508"/>
        </w:tabs>
        <w:ind w:left="850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9228"/>
        </w:tabs>
        <w:ind w:left="922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9948"/>
        </w:tabs>
        <w:ind w:left="9948" w:hanging="180"/>
      </w:pPr>
    </w:lvl>
  </w:abstractNum>
  <w:abstractNum w:abstractNumId="17" w15:restartNumberingAfterBreak="0">
    <w:nsid w:val="7B4563D4"/>
    <w:multiLevelType w:val="hybridMultilevel"/>
    <w:tmpl w:val="EB187F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ED91776"/>
    <w:multiLevelType w:val="hybridMultilevel"/>
    <w:tmpl w:val="9D9854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</w:num>
  <w:num w:numId="4">
    <w:abstractNumId w:val="17"/>
  </w:num>
  <w:num w:numId="5">
    <w:abstractNumId w:val="8"/>
  </w:num>
  <w:num w:numId="6">
    <w:abstractNumId w:val="16"/>
  </w:num>
  <w:num w:numId="7">
    <w:abstractNumId w:val="7"/>
  </w:num>
  <w:num w:numId="8">
    <w:abstractNumId w:val="9"/>
  </w:num>
  <w:num w:numId="9">
    <w:abstractNumId w:val="14"/>
  </w:num>
  <w:num w:numId="10">
    <w:abstractNumId w:val="4"/>
  </w:num>
  <w:num w:numId="11">
    <w:abstractNumId w:val="1"/>
  </w:num>
  <w:num w:numId="12">
    <w:abstractNumId w:val="10"/>
  </w:num>
  <w:num w:numId="13">
    <w:abstractNumId w:val="5"/>
  </w:num>
  <w:num w:numId="14">
    <w:abstractNumId w:val="6"/>
  </w:num>
  <w:num w:numId="15">
    <w:abstractNumId w:val="2"/>
  </w:num>
  <w:num w:numId="16">
    <w:abstractNumId w:val="0"/>
  </w:num>
  <w:num w:numId="17">
    <w:abstractNumId w:val="12"/>
  </w:num>
  <w:num w:numId="18">
    <w:abstractNumId w:val="18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E4213"/>
    <w:rsid w:val="00005552"/>
    <w:rsid w:val="00006EEF"/>
    <w:rsid w:val="00022863"/>
    <w:rsid w:val="000254D6"/>
    <w:rsid w:val="000307A4"/>
    <w:rsid w:val="000362BA"/>
    <w:rsid w:val="00040A3B"/>
    <w:rsid w:val="00040B76"/>
    <w:rsid w:val="000421E1"/>
    <w:rsid w:val="0005662B"/>
    <w:rsid w:val="00062BB8"/>
    <w:rsid w:val="0007039B"/>
    <w:rsid w:val="00076AF4"/>
    <w:rsid w:val="000818D0"/>
    <w:rsid w:val="00084F9B"/>
    <w:rsid w:val="00094A73"/>
    <w:rsid w:val="000A1BAE"/>
    <w:rsid w:val="000A4E5A"/>
    <w:rsid w:val="000A7388"/>
    <w:rsid w:val="000B4173"/>
    <w:rsid w:val="000B7E42"/>
    <w:rsid w:val="000C42A8"/>
    <w:rsid w:val="000C4D39"/>
    <w:rsid w:val="000C6596"/>
    <w:rsid w:val="000D13B6"/>
    <w:rsid w:val="000E7448"/>
    <w:rsid w:val="0012342D"/>
    <w:rsid w:val="00123DF7"/>
    <w:rsid w:val="00124734"/>
    <w:rsid w:val="00130BA2"/>
    <w:rsid w:val="001417D2"/>
    <w:rsid w:val="00143FBC"/>
    <w:rsid w:val="0014653B"/>
    <w:rsid w:val="001505AC"/>
    <w:rsid w:val="00150A38"/>
    <w:rsid w:val="001579C7"/>
    <w:rsid w:val="001837A2"/>
    <w:rsid w:val="00186CD0"/>
    <w:rsid w:val="0019037A"/>
    <w:rsid w:val="001A4BAA"/>
    <w:rsid w:val="001A56AB"/>
    <w:rsid w:val="001A6D88"/>
    <w:rsid w:val="001B5AF8"/>
    <w:rsid w:val="001C289A"/>
    <w:rsid w:val="001D3B8E"/>
    <w:rsid w:val="001D618B"/>
    <w:rsid w:val="001E0430"/>
    <w:rsid w:val="001F207A"/>
    <w:rsid w:val="001F21C5"/>
    <w:rsid w:val="001F3928"/>
    <w:rsid w:val="00202168"/>
    <w:rsid w:val="00204FA4"/>
    <w:rsid w:val="002067D3"/>
    <w:rsid w:val="00217268"/>
    <w:rsid w:val="00220388"/>
    <w:rsid w:val="002208E2"/>
    <w:rsid w:val="002265F2"/>
    <w:rsid w:val="00231B43"/>
    <w:rsid w:val="0023600C"/>
    <w:rsid w:val="00237769"/>
    <w:rsid w:val="00247FE4"/>
    <w:rsid w:val="00253092"/>
    <w:rsid w:val="00256BFD"/>
    <w:rsid w:val="00262916"/>
    <w:rsid w:val="00265BC0"/>
    <w:rsid w:val="00272579"/>
    <w:rsid w:val="002753D9"/>
    <w:rsid w:val="002832D5"/>
    <w:rsid w:val="00283BDA"/>
    <w:rsid w:val="00287036"/>
    <w:rsid w:val="002970C5"/>
    <w:rsid w:val="002B2932"/>
    <w:rsid w:val="002B3402"/>
    <w:rsid w:val="002B6782"/>
    <w:rsid w:val="002C3275"/>
    <w:rsid w:val="002C58EB"/>
    <w:rsid w:val="002C7A43"/>
    <w:rsid w:val="002D18E3"/>
    <w:rsid w:val="002D492F"/>
    <w:rsid w:val="002D5E62"/>
    <w:rsid w:val="002D73BE"/>
    <w:rsid w:val="002E492F"/>
    <w:rsid w:val="002E515B"/>
    <w:rsid w:val="002F0C03"/>
    <w:rsid w:val="00301BBC"/>
    <w:rsid w:val="00304136"/>
    <w:rsid w:val="003128FD"/>
    <w:rsid w:val="00316495"/>
    <w:rsid w:val="00323BFE"/>
    <w:rsid w:val="00330500"/>
    <w:rsid w:val="00330F10"/>
    <w:rsid w:val="00335F76"/>
    <w:rsid w:val="00335FBA"/>
    <w:rsid w:val="00354760"/>
    <w:rsid w:val="00376017"/>
    <w:rsid w:val="00380D24"/>
    <w:rsid w:val="00385F90"/>
    <w:rsid w:val="003A03F2"/>
    <w:rsid w:val="003A1883"/>
    <w:rsid w:val="003A6D39"/>
    <w:rsid w:val="003A7F32"/>
    <w:rsid w:val="003B0FFD"/>
    <w:rsid w:val="003D1BA1"/>
    <w:rsid w:val="003D7D2E"/>
    <w:rsid w:val="003E70F7"/>
    <w:rsid w:val="003F40A4"/>
    <w:rsid w:val="00400A62"/>
    <w:rsid w:val="004019C3"/>
    <w:rsid w:val="00412428"/>
    <w:rsid w:val="004129AA"/>
    <w:rsid w:val="0041704C"/>
    <w:rsid w:val="00417916"/>
    <w:rsid w:val="00417E22"/>
    <w:rsid w:val="00423A87"/>
    <w:rsid w:val="004305D1"/>
    <w:rsid w:val="0043153B"/>
    <w:rsid w:val="004337E5"/>
    <w:rsid w:val="00434546"/>
    <w:rsid w:val="00434842"/>
    <w:rsid w:val="00434B2D"/>
    <w:rsid w:val="00452E96"/>
    <w:rsid w:val="004531F1"/>
    <w:rsid w:val="0046732E"/>
    <w:rsid w:val="004769E3"/>
    <w:rsid w:val="00482F42"/>
    <w:rsid w:val="004A15D9"/>
    <w:rsid w:val="004A1DE5"/>
    <w:rsid w:val="004A7742"/>
    <w:rsid w:val="004B0058"/>
    <w:rsid w:val="004C614D"/>
    <w:rsid w:val="004C68B5"/>
    <w:rsid w:val="004C71BB"/>
    <w:rsid w:val="004D1843"/>
    <w:rsid w:val="004E4693"/>
    <w:rsid w:val="004F0FD1"/>
    <w:rsid w:val="004F23A3"/>
    <w:rsid w:val="004F2E7C"/>
    <w:rsid w:val="004F7D24"/>
    <w:rsid w:val="00502FC6"/>
    <w:rsid w:val="00535A39"/>
    <w:rsid w:val="005363B1"/>
    <w:rsid w:val="00537988"/>
    <w:rsid w:val="005456EB"/>
    <w:rsid w:val="00564F2C"/>
    <w:rsid w:val="00565C28"/>
    <w:rsid w:val="005725EA"/>
    <w:rsid w:val="00573637"/>
    <w:rsid w:val="0058384B"/>
    <w:rsid w:val="00590DDB"/>
    <w:rsid w:val="00592579"/>
    <w:rsid w:val="00592976"/>
    <w:rsid w:val="005943F0"/>
    <w:rsid w:val="005A2354"/>
    <w:rsid w:val="005B4431"/>
    <w:rsid w:val="005B53CB"/>
    <w:rsid w:val="005C2B72"/>
    <w:rsid w:val="005D348D"/>
    <w:rsid w:val="005E06A6"/>
    <w:rsid w:val="005E0B1E"/>
    <w:rsid w:val="005F0665"/>
    <w:rsid w:val="005F62F2"/>
    <w:rsid w:val="00601E8E"/>
    <w:rsid w:val="00606EA9"/>
    <w:rsid w:val="00606F44"/>
    <w:rsid w:val="00613969"/>
    <w:rsid w:val="00617860"/>
    <w:rsid w:val="00624CB7"/>
    <w:rsid w:val="006327DE"/>
    <w:rsid w:val="00632AAE"/>
    <w:rsid w:val="0064305E"/>
    <w:rsid w:val="0065127D"/>
    <w:rsid w:val="00651684"/>
    <w:rsid w:val="00663A28"/>
    <w:rsid w:val="00664462"/>
    <w:rsid w:val="006673A1"/>
    <w:rsid w:val="00684DE3"/>
    <w:rsid w:val="00690292"/>
    <w:rsid w:val="006976F8"/>
    <w:rsid w:val="006A1760"/>
    <w:rsid w:val="006C354C"/>
    <w:rsid w:val="006C3896"/>
    <w:rsid w:val="006C7AD8"/>
    <w:rsid w:val="006E1A92"/>
    <w:rsid w:val="006E240F"/>
    <w:rsid w:val="006F32A1"/>
    <w:rsid w:val="007024CE"/>
    <w:rsid w:val="007115D5"/>
    <w:rsid w:val="007127B9"/>
    <w:rsid w:val="00742A22"/>
    <w:rsid w:val="007475B7"/>
    <w:rsid w:val="007548CC"/>
    <w:rsid w:val="00762302"/>
    <w:rsid w:val="00765EF6"/>
    <w:rsid w:val="007660A0"/>
    <w:rsid w:val="007B4F14"/>
    <w:rsid w:val="007D165B"/>
    <w:rsid w:val="007E52CF"/>
    <w:rsid w:val="00802CCC"/>
    <w:rsid w:val="00811B37"/>
    <w:rsid w:val="008228CD"/>
    <w:rsid w:val="00823C62"/>
    <w:rsid w:val="008376AC"/>
    <w:rsid w:val="00840FFD"/>
    <w:rsid w:val="008433FB"/>
    <w:rsid w:val="0085012F"/>
    <w:rsid w:val="008555E2"/>
    <w:rsid w:val="0085616A"/>
    <w:rsid w:val="00856DDD"/>
    <w:rsid w:val="0086430C"/>
    <w:rsid w:val="00872300"/>
    <w:rsid w:val="008837E6"/>
    <w:rsid w:val="00885838"/>
    <w:rsid w:val="00886C35"/>
    <w:rsid w:val="008900BA"/>
    <w:rsid w:val="00892B78"/>
    <w:rsid w:val="0089327A"/>
    <w:rsid w:val="0089632D"/>
    <w:rsid w:val="008A215C"/>
    <w:rsid w:val="008A5663"/>
    <w:rsid w:val="008A58E2"/>
    <w:rsid w:val="008A6E74"/>
    <w:rsid w:val="008B1434"/>
    <w:rsid w:val="008C094A"/>
    <w:rsid w:val="008D514E"/>
    <w:rsid w:val="008F2468"/>
    <w:rsid w:val="008F58D0"/>
    <w:rsid w:val="008F6014"/>
    <w:rsid w:val="00902C22"/>
    <w:rsid w:val="00904A6C"/>
    <w:rsid w:val="0091193D"/>
    <w:rsid w:val="0091283D"/>
    <w:rsid w:val="009366EF"/>
    <w:rsid w:val="00944E87"/>
    <w:rsid w:val="00954225"/>
    <w:rsid w:val="009544EF"/>
    <w:rsid w:val="0096177F"/>
    <w:rsid w:val="00973B9E"/>
    <w:rsid w:val="00984F91"/>
    <w:rsid w:val="00991D03"/>
    <w:rsid w:val="00997AB8"/>
    <w:rsid w:val="009C2B5F"/>
    <w:rsid w:val="009D19D5"/>
    <w:rsid w:val="009D44A8"/>
    <w:rsid w:val="009E0A5C"/>
    <w:rsid w:val="009E1246"/>
    <w:rsid w:val="009E352E"/>
    <w:rsid w:val="009E3600"/>
    <w:rsid w:val="009E384A"/>
    <w:rsid w:val="009E3BD9"/>
    <w:rsid w:val="009F1877"/>
    <w:rsid w:val="009F43C8"/>
    <w:rsid w:val="00A05C20"/>
    <w:rsid w:val="00A07933"/>
    <w:rsid w:val="00A173CF"/>
    <w:rsid w:val="00A22615"/>
    <w:rsid w:val="00A2530D"/>
    <w:rsid w:val="00A30B81"/>
    <w:rsid w:val="00A45FFD"/>
    <w:rsid w:val="00A50114"/>
    <w:rsid w:val="00A54F09"/>
    <w:rsid w:val="00A61BAA"/>
    <w:rsid w:val="00A63E70"/>
    <w:rsid w:val="00A67860"/>
    <w:rsid w:val="00A81D7E"/>
    <w:rsid w:val="00A82AC4"/>
    <w:rsid w:val="00A83562"/>
    <w:rsid w:val="00A94C2C"/>
    <w:rsid w:val="00A958E9"/>
    <w:rsid w:val="00AA4745"/>
    <w:rsid w:val="00AA69D7"/>
    <w:rsid w:val="00AB0243"/>
    <w:rsid w:val="00AB32B9"/>
    <w:rsid w:val="00AC62A6"/>
    <w:rsid w:val="00AD6F59"/>
    <w:rsid w:val="00AE4213"/>
    <w:rsid w:val="00AF45F6"/>
    <w:rsid w:val="00AF4973"/>
    <w:rsid w:val="00AF6C46"/>
    <w:rsid w:val="00B05FD5"/>
    <w:rsid w:val="00B20CDE"/>
    <w:rsid w:val="00B506CA"/>
    <w:rsid w:val="00B54542"/>
    <w:rsid w:val="00B55F55"/>
    <w:rsid w:val="00B56A4D"/>
    <w:rsid w:val="00B60E6B"/>
    <w:rsid w:val="00B64256"/>
    <w:rsid w:val="00B67377"/>
    <w:rsid w:val="00B67C77"/>
    <w:rsid w:val="00B80B9D"/>
    <w:rsid w:val="00B8347B"/>
    <w:rsid w:val="00B95D42"/>
    <w:rsid w:val="00BA0500"/>
    <w:rsid w:val="00BA084C"/>
    <w:rsid w:val="00BA0B55"/>
    <w:rsid w:val="00BA69CF"/>
    <w:rsid w:val="00BB133C"/>
    <w:rsid w:val="00BB7C31"/>
    <w:rsid w:val="00BD4853"/>
    <w:rsid w:val="00BF1665"/>
    <w:rsid w:val="00BF345B"/>
    <w:rsid w:val="00C01A57"/>
    <w:rsid w:val="00C2439D"/>
    <w:rsid w:val="00C24B8D"/>
    <w:rsid w:val="00C31696"/>
    <w:rsid w:val="00C333F3"/>
    <w:rsid w:val="00C40F2F"/>
    <w:rsid w:val="00C51F57"/>
    <w:rsid w:val="00C70022"/>
    <w:rsid w:val="00C77B17"/>
    <w:rsid w:val="00C8269B"/>
    <w:rsid w:val="00CA03F5"/>
    <w:rsid w:val="00CA588F"/>
    <w:rsid w:val="00CC269B"/>
    <w:rsid w:val="00CC45E5"/>
    <w:rsid w:val="00CD2414"/>
    <w:rsid w:val="00CE21EE"/>
    <w:rsid w:val="00CE610C"/>
    <w:rsid w:val="00CE7CAD"/>
    <w:rsid w:val="00CF319C"/>
    <w:rsid w:val="00CF38CF"/>
    <w:rsid w:val="00CF3D0E"/>
    <w:rsid w:val="00CF4F5C"/>
    <w:rsid w:val="00D03A1A"/>
    <w:rsid w:val="00D064C2"/>
    <w:rsid w:val="00D10934"/>
    <w:rsid w:val="00D25BDB"/>
    <w:rsid w:val="00D46C84"/>
    <w:rsid w:val="00D57297"/>
    <w:rsid w:val="00D72A0A"/>
    <w:rsid w:val="00D81677"/>
    <w:rsid w:val="00D82063"/>
    <w:rsid w:val="00D939F0"/>
    <w:rsid w:val="00DA2884"/>
    <w:rsid w:val="00DA5394"/>
    <w:rsid w:val="00DB7C25"/>
    <w:rsid w:val="00DC3038"/>
    <w:rsid w:val="00DD0A04"/>
    <w:rsid w:val="00DD6F69"/>
    <w:rsid w:val="00DD7891"/>
    <w:rsid w:val="00DE4C78"/>
    <w:rsid w:val="00DF5BFA"/>
    <w:rsid w:val="00E010A1"/>
    <w:rsid w:val="00E032C2"/>
    <w:rsid w:val="00E07BE8"/>
    <w:rsid w:val="00E12098"/>
    <w:rsid w:val="00E13E64"/>
    <w:rsid w:val="00E332CE"/>
    <w:rsid w:val="00E3522F"/>
    <w:rsid w:val="00E43354"/>
    <w:rsid w:val="00E704BE"/>
    <w:rsid w:val="00E734E4"/>
    <w:rsid w:val="00E767BA"/>
    <w:rsid w:val="00E90F7F"/>
    <w:rsid w:val="00E93D43"/>
    <w:rsid w:val="00EB1270"/>
    <w:rsid w:val="00EB486F"/>
    <w:rsid w:val="00EB7823"/>
    <w:rsid w:val="00EC25C5"/>
    <w:rsid w:val="00EC6EFF"/>
    <w:rsid w:val="00ED2D1D"/>
    <w:rsid w:val="00ED6996"/>
    <w:rsid w:val="00EF3B6D"/>
    <w:rsid w:val="00EF5ACF"/>
    <w:rsid w:val="00F0266D"/>
    <w:rsid w:val="00F055E7"/>
    <w:rsid w:val="00F06B15"/>
    <w:rsid w:val="00F146D5"/>
    <w:rsid w:val="00F1582E"/>
    <w:rsid w:val="00F24108"/>
    <w:rsid w:val="00F258DD"/>
    <w:rsid w:val="00F27B7E"/>
    <w:rsid w:val="00F359A1"/>
    <w:rsid w:val="00F4275C"/>
    <w:rsid w:val="00F47371"/>
    <w:rsid w:val="00F50502"/>
    <w:rsid w:val="00F5209D"/>
    <w:rsid w:val="00F533F4"/>
    <w:rsid w:val="00F62206"/>
    <w:rsid w:val="00F63785"/>
    <w:rsid w:val="00F65877"/>
    <w:rsid w:val="00F7431A"/>
    <w:rsid w:val="00F84D91"/>
    <w:rsid w:val="00F85BBE"/>
    <w:rsid w:val="00F9293F"/>
    <w:rsid w:val="00F92E58"/>
    <w:rsid w:val="00F95C8D"/>
    <w:rsid w:val="00F97D0A"/>
    <w:rsid w:val="00FA2790"/>
    <w:rsid w:val="00FB013D"/>
    <w:rsid w:val="00FB0AAF"/>
    <w:rsid w:val="00FB34F5"/>
    <w:rsid w:val="00FB4428"/>
    <w:rsid w:val="00FB4635"/>
    <w:rsid w:val="00FB62E9"/>
    <w:rsid w:val="00FC404D"/>
    <w:rsid w:val="00FD16C5"/>
    <w:rsid w:val="00FD7F0A"/>
    <w:rsid w:val="00FE683A"/>
    <w:rsid w:val="00FE6C19"/>
    <w:rsid w:val="00FE7FC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20C0E9"/>
  <w15:docId w15:val="{DD7FF3AF-E999-48EB-92D9-C2D323C60C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4213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AE4213"/>
    <w:pPr>
      <w:keepNext/>
      <w:spacing w:after="0" w:line="360" w:lineRule="auto"/>
      <w:jc w:val="right"/>
      <w:outlineLvl w:val="0"/>
    </w:pPr>
    <w:rPr>
      <w:rFonts w:ascii="Times New Roman" w:eastAsia="Times New Roman" w:hAnsi="Times New Roman"/>
      <w:b/>
      <w:i/>
      <w:sz w:val="32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9544EF"/>
    <w:pPr>
      <w:keepNext/>
      <w:keepLines/>
      <w:spacing w:before="200" w:after="0"/>
      <w:jc w:val="center"/>
      <w:outlineLvl w:val="1"/>
    </w:pPr>
    <w:rPr>
      <w:rFonts w:ascii="Cambria" w:eastAsia="Times New Roman" w:hAnsi="Cambria"/>
      <w:b/>
      <w:bCs/>
      <w:sz w:val="28"/>
      <w:szCs w:val="2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67377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1193D"/>
    <w:pPr>
      <w:spacing w:before="240" w:after="60"/>
      <w:outlineLvl w:val="7"/>
    </w:pPr>
    <w:rPr>
      <w:rFonts w:eastAsia="Times New Roman"/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AE4213"/>
    <w:rPr>
      <w:rFonts w:ascii="Times New Roman" w:eastAsia="Times New Roman" w:hAnsi="Times New Roman" w:cs="Times New Roman"/>
      <w:b/>
      <w:i/>
      <w:sz w:val="32"/>
      <w:szCs w:val="20"/>
      <w:lang w:eastAsia="ru-RU"/>
    </w:rPr>
  </w:style>
  <w:style w:type="paragraph" w:customStyle="1" w:styleId="a3">
    <w:name w:val="Чертежный"/>
    <w:rsid w:val="00AE4213"/>
    <w:pPr>
      <w:jc w:val="both"/>
    </w:pPr>
    <w:rPr>
      <w:rFonts w:ascii="GOST type A" w:eastAsia="Times New Roman" w:hAnsi="GOST type A"/>
      <w:i/>
      <w:sz w:val="28"/>
      <w:lang w:val="uk-UA"/>
    </w:rPr>
  </w:style>
  <w:style w:type="paragraph" w:customStyle="1" w:styleId="11">
    <w:name w:val="Обычный1"/>
    <w:rsid w:val="00AE4213"/>
    <w:pPr>
      <w:widowControl w:val="0"/>
    </w:pPr>
    <w:rPr>
      <w:rFonts w:ascii="Times New Roman" w:eastAsia="Times New Roman" w:hAnsi="Times New Roman"/>
    </w:rPr>
  </w:style>
  <w:style w:type="paragraph" w:styleId="a4">
    <w:name w:val="Balloon Text"/>
    <w:basedOn w:val="a"/>
    <w:link w:val="a5"/>
    <w:uiPriority w:val="99"/>
    <w:semiHidden/>
    <w:unhideWhenUsed/>
    <w:rsid w:val="00AE42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AE4213"/>
    <w:rPr>
      <w:rFonts w:ascii="Tahoma" w:eastAsia="Calibri" w:hAnsi="Tahoma" w:cs="Tahoma"/>
      <w:sz w:val="16"/>
      <w:szCs w:val="16"/>
    </w:rPr>
  </w:style>
  <w:style w:type="paragraph" w:styleId="a6">
    <w:name w:val="Body Text Indent"/>
    <w:basedOn w:val="a"/>
    <w:link w:val="a7"/>
    <w:rsid w:val="00AE4213"/>
    <w:pPr>
      <w:spacing w:after="120" w:line="24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7">
    <w:name w:val="Основной текст с отступом Знак"/>
    <w:link w:val="a6"/>
    <w:rsid w:val="00AE4213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8">
    <w:name w:val="Table Grid"/>
    <w:basedOn w:val="a1"/>
    <w:rsid w:val="00AE421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1">
    <w:name w:val="Body Text Indent 2"/>
    <w:basedOn w:val="a"/>
    <w:link w:val="22"/>
    <w:uiPriority w:val="99"/>
    <w:unhideWhenUsed/>
    <w:rsid w:val="0007039B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uiPriority w:val="99"/>
    <w:rsid w:val="0007039B"/>
    <w:rPr>
      <w:sz w:val="22"/>
      <w:szCs w:val="22"/>
      <w:lang w:eastAsia="en-US"/>
    </w:rPr>
  </w:style>
  <w:style w:type="character" w:customStyle="1" w:styleId="80">
    <w:name w:val="Заголовок 8 Знак"/>
    <w:link w:val="8"/>
    <w:uiPriority w:val="9"/>
    <w:semiHidden/>
    <w:rsid w:val="0091193D"/>
    <w:rPr>
      <w:rFonts w:ascii="Calibri" w:eastAsia="Times New Roman" w:hAnsi="Calibri" w:cs="Times New Roman"/>
      <w:i/>
      <w:iCs/>
      <w:sz w:val="24"/>
      <w:szCs w:val="24"/>
      <w:lang w:eastAsia="en-US"/>
    </w:rPr>
  </w:style>
  <w:style w:type="paragraph" w:styleId="a9">
    <w:name w:val="caption"/>
    <w:basedOn w:val="a"/>
    <w:next w:val="a"/>
    <w:qFormat/>
    <w:rsid w:val="00AC62A6"/>
    <w:pPr>
      <w:spacing w:after="0" w:line="240" w:lineRule="auto"/>
      <w:jc w:val="center"/>
    </w:pPr>
    <w:rPr>
      <w:rFonts w:ascii="Courier New" w:eastAsia="Times New Roman" w:hAnsi="Courier New"/>
      <w:b/>
      <w:i/>
      <w:caps/>
      <w:sz w:val="28"/>
      <w:szCs w:val="20"/>
      <w:lang w:val="en-US" w:eastAsia="ru-RU"/>
    </w:rPr>
  </w:style>
  <w:style w:type="paragraph" w:styleId="23">
    <w:name w:val="Body Text 2"/>
    <w:basedOn w:val="a"/>
    <w:link w:val="24"/>
    <w:uiPriority w:val="99"/>
    <w:semiHidden/>
    <w:unhideWhenUsed/>
    <w:rsid w:val="00573637"/>
    <w:pPr>
      <w:spacing w:after="120" w:line="480" w:lineRule="auto"/>
    </w:pPr>
  </w:style>
  <w:style w:type="character" w:customStyle="1" w:styleId="24">
    <w:name w:val="Основной текст 2 Знак"/>
    <w:link w:val="23"/>
    <w:uiPriority w:val="99"/>
    <w:semiHidden/>
    <w:rsid w:val="00573637"/>
    <w:rPr>
      <w:sz w:val="22"/>
      <w:szCs w:val="22"/>
      <w:lang w:eastAsia="en-US"/>
    </w:rPr>
  </w:style>
  <w:style w:type="character" w:customStyle="1" w:styleId="20">
    <w:name w:val="Заголовок 2 Знак"/>
    <w:link w:val="2"/>
    <w:uiPriority w:val="9"/>
    <w:rsid w:val="009544EF"/>
    <w:rPr>
      <w:rFonts w:ascii="Cambria" w:eastAsia="Times New Roman" w:hAnsi="Cambria" w:cs="Times New Roman"/>
      <w:b/>
      <w:bCs/>
      <w:sz w:val="28"/>
      <w:szCs w:val="26"/>
      <w:lang w:eastAsia="en-US"/>
    </w:rPr>
  </w:style>
  <w:style w:type="paragraph" w:styleId="aa">
    <w:name w:val="Subtitle"/>
    <w:basedOn w:val="a"/>
    <w:next w:val="a"/>
    <w:link w:val="ab"/>
    <w:uiPriority w:val="11"/>
    <w:qFormat/>
    <w:rsid w:val="009544EF"/>
    <w:pPr>
      <w:numPr>
        <w:ilvl w:val="1"/>
      </w:numPr>
      <w:jc w:val="center"/>
    </w:pPr>
    <w:rPr>
      <w:rFonts w:ascii="Cambria" w:eastAsia="Times New Roman" w:hAnsi="Cambria"/>
      <w:b/>
      <w:i/>
      <w:iCs/>
      <w:spacing w:val="15"/>
      <w:sz w:val="28"/>
      <w:szCs w:val="24"/>
    </w:rPr>
  </w:style>
  <w:style w:type="character" w:customStyle="1" w:styleId="ab">
    <w:name w:val="Подзаголовок Знак"/>
    <w:link w:val="aa"/>
    <w:uiPriority w:val="11"/>
    <w:rsid w:val="009544EF"/>
    <w:rPr>
      <w:rFonts w:ascii="Cambria" w:eastAsia="Times New Roman" w:hAnsi="Cambria" w:cs="Times New Roman"/>
      <w:b/>
      <w:i/>
      <w:iCs/>
      <w:spacing w:val="15"/>
      <w:sz w:val="28"/>
      <w:szCs w:val="24"/>
      <w:lang w:eastAsia="en-US"/>
    </w:rPr>
  </w:style>
  <w:style w:type="paragraph" w:styleId="ac">
    <w:name w:val="TOC Heading"/>
    <w:basedOn w:val="1"/>
    <w:next w:val="a"/>
    <w:uiPriority w:val="39"/>
    <w:semiHidden/>
    <w:unhideWhenUsed/>
    <w:qFormat/>
    <w:rsid w:val="009544EF"/>
    <w:pPr>
      <w:keepLines/>
      <w:spacing w:before="480" w:line="276" w:lineRule="auto"/>
      <w:jc w:val="left"/>
      <w:outlineLvl w:val="9"/>
    </w:pPr>
    <w:rPr>
      <w:rFonts w:ascii="Cambria" w:hAnsi="Cambria"/>
      <w:bCs/>
      <w:i w:val="0"/>
      <w:color w:val="365F91"/>
      <w:sz w:val="28"/>
      <w:szCs w:val="28"/>
      <w:lang w:eastAsia="en-US"/>
    </w:rPr>
  </w:style>
  <w:style w:type="paragraph" w:styleId="25">
    <w:name w:val="toc 2"/>
    <w:basedOn w:val="a"/>
    <w:next w:val="a"/>
    <w:autoRedefine/>
    <w:uiPriority w:val="39"/>
    <w:unhideWhenUsed/>
    <w:qFormat/>
    <w:rsid w:val="009544EF"/>
    <w:pPr>
      <w:spacing w:after="100"/>
      <w:ind w:left="220"/>
    </w:pPr>
  </w:style>
  <w:style w:type="character" w:styleId="ad">
    <w:name w:val="Hyperlink"/>
    <w:uiPriority w:val="99"/>
    <w:unhideWhenUsed/>
    <w:rsid w:val="009544EF"/>
    <w:rPr>
      <w:color w:val="0000FF"/>
      <w:u w:val="single"/>
    </w:rPr>
  </w:style>
  <w:style w:type="paragraph" w:styleId="12">
    <w:name w:val="toc 1"/>
    <w:basedOn w:val="a"/>
    <w:next w:val="a"/>
    <w:autoRedefine/>
    <w:uiPriority w:val="39"/>
    <w:unhideWhenUsed/>
    <w:qFormat/>
    <w:rsid w:val="009544EF"/>
    <w:pPr>
      <w:spacing w:after="100"/>
    </w:pPr>
    <w:rPr>
      <w:rFonts w:eastAsia="Times New Roman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9544EF"/>
    <w:pPr>
      <w:spacing w:after="100"/>
      <w:ind w:left="440"/>
    </w:pPr>
    <w:rPr>
      <w:rFonts w:eastAsia="Times New Roman"/>
    </w:rPr>
  </w:style>
  <w:style w:type="paragraph" w:styleId="ae">
    <w:name w:val="footer"/>
    <w:basedOn w:val="a"/>
    <w:link w:val="af"/>
    <w:rsid w:val="00D25BDB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f">
    <w:name w:val="Нижний колонтитул Знак"/>
    <w:link w:val="ae"/>
    <w:rsid w:val="00D25BDB"/>
    <w:rPr>
      <w:rFonts w:ascii="Times New Roman" w:eastAsia="Times New Roman" w:hAnsi="Times New Roman"/>
      <w:sz w:val="28"/>
    </w:rPr>
  </w:style>
  <w:style w:type="character" w:customStyle="1" w:styleId="70">
    <w:name w:val="Заголовок 7 Знак"/>
    <w:link w:val="7"/>
    <w:uiPriority w:val="9"/>
    <w:semiHidden/>
    <w:rsid w:val="00B67377"/>
    <w:rPr>
      <w:rFonts w:ascii="Calibri" w:eastAsia="Times New Roman" w:hAnsi="Calibri" w:cs="Times New Roman"/>
      <w:sz w:val="24"/>
      <w:szCs w:val="24"/>
      <w:lang w:eastAsia="en-US"/>
    </w:rPr>
  </w:style>
  <w:style w:type="paragraph" w:styleId="af0">
    <w:name w:val="Body Text"/>
    <w:basedOn w:val="a"/>
    <w:link w:val="af1"/>
    <w:unhideWhenUsed/>
    <w:rsid w:val="00B67377"/>
    <w:pPr>
      <w:spacing w:after="120"/>
    </w:pPr>
  </w:style>
  <w:style w:type="character" w:customStyle="1" w:styleId="af1">
    <w:name w:val="Основной текст Знак"/>
    <w:link w:val="af0"/>
    <w:rsid w:val="00B67377"/>
    <w:rPr>
      <w:sz w:val="22"/>
      <w:szCs w:val="22"/>
      <w:lang w:eastAsia="en-US"/>
    </w:rPr>
  </w:style>
  <w:style w:type="paragraph" w:styleId="af2">
    <w:name w:val="No Spacing"/>
    <w:uiPriority w:val="1"/>
    <w:qFormat/>
    <w:rsid w:val="00FB013D"/>
    <w:rPr>
      <w:rFonts w:ascii="Times New Roman" w:hAnsi="Times New Roman"/>
      <w:sz w:val="28"/>
      <w:szCs w:val="22"/>
      <w:lang w:eastAsia="en-US"/>
    </w:rPr>
  </w:style>
  <w:style w:type="character" w:styleId="af3">
    <w:name w:val="Placeholder Text"/>
    <w:uiPriority w:val="99"/>
    <w:semiHidden/>
    <w:rsid w:val="00E13E64"/>
    <w:rPr>
      <w:color w:val="808080"/>
    </w:rPr>
  </w:style>
  <w:style w:type="paragraph" w:styleId="af4">
    <w:name w:val="List Paragraph"/>
    <w:basedOn w:val="a"/>
    <w:uiPriority w:val="34"/>
    <w:qFormat/>
    <w:rsid w:val="00885838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5">
    <w:name w:val="header"/>
    <w:basedOn w:val="a"/>
    <w:link w:val="af6"/>
    <w:uiPriority w:val="99"/>
    <w:unhideWhenUsed/>
    <w:rsid w:val="00BB7C3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Верхний колонтитул Знак"/>
    <w:basedOn w:val="a0"/>
    <w:link w:val="af5"/>
    <w:uiPriority w:val="99"/>
    <w:rsid w:val="00BB7C31"/>
    <w:rPr>
      <w:sz w:val="22"/>
      <w:szCs w:val="22"/>
      <w:lang w:eastAsia="en-US"/>
    </w:rPr>
  </w:style>
  <w:style w:type="table" w:customStyle="1" w:styleId="13">
    <w:name w:val="Сетка таблицы1"/>
    <w:basedOn w:val="a1"/>
    <w:next w:val="a8"/>
    <w:rsid w:val="00BB7C31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590DDB"/>
    <w:rPr>
      <w:rFonts w:ascii="Times New Roman" w:hAnsi="Times New Roman"/>
      <w:sz w:val="28"/>
      <w:szCs w:val="28"/>
    </w:rPr>
  </w:style>
  <w:style w:type="paragraph" w:customStyle="1" w:styleId="af7">
    <w:name w:val="Штамп"/>
    <w:basedOn w:val="a"/>
    <w:rsid w:val="00617860"/>
    <w:pPr>
      <w:spacing w:after="0" w:line="240" w:lineRule="auto"/>
      <w:jc w:val="center"/>
    </w:pPr>
    <w:rPr>
      <w:rFonts w:ascii="ГОСТ тип А" w:eastAsia="Times New Roman" w:hAnsi="ГОСТ тип А"/>
      <w:i/>
      <w:noProof/>
      <w:sz w:val="18"/>
      <w:szCs w:val="20"/>
      <w:lang w:eastAsia="ru-RU"/>
    </w:rPr>
  </w:style>
  <w:style w:type="character" w:styleId="af8">
    <w:name w:val="FollowedHyperlink"/>
    <w:basedOn w:val="a0"/>
    <w:uiPriority w:val="99"/>
    <w:semiHidden/>
    <w:unhideWhenUsed/>
    <w:rsid w:val="00006EE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6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7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8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8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30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3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07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13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5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08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7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621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9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1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77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59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6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16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8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27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3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3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0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138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84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84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9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15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0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04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53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90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54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63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05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1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62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87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1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6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9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5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4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57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63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6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23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7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91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0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58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6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20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0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47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18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98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11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16.bin"/><Relationship Id="rId268" Type="http://schemas.openxmlformats.org/officeDocument/2006/relationships/oleObject" Target="embeddings/oleObject158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27.bin"/><Relationship Id="rId279" Type="http://schemas.openxmlformats.org/officeDocument/2006/relationships/oleObject" Target="embeddings/oleObject169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06.wmf"/><Relationship Id="rId304" Type="http://schemas.openxmlformats.org/officeDocument/2006/relationships/oleObject" Target="embeddings/oleObject18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38.bin"/><Relationship Id="rId12" Type="http://schemas.openxmlformats.org/officeDocument/2006/relationships/image" Target="media/image5.wmf"/><Relationship Id="rId108" Type="http://schemas.openxmlformats.org/officeDocument/2006/relationships/oleObject" Target="embeddings/oleObject49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49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60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8.bin"/><Relationship Id="rId249" Type="http://schemas.openxmlformats.org/officeDocument/2006/relationships/oleObject" Target="embeddings/oleObject139.bin"/><Relationship Id="rId13" Type="http://schemas.openxmlformats.org/officeDocument/2006/relationships/oleObject" Target="embeddings/oleObject1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50.bin"/><Relationship Id="rId281" Type="http://schemas.openxmlformats.org/officeDocument/2006/relationships/oleObject" Target="embeddings/oleObject171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40.bin"/><Relationship Id="rId271" Type="http://schemas.openxmlformats.org/officeDocument/2006/relationships/oleObject" Target="embeddings/oleObject161.bin"/><Relationship Id="rId292" Type="http://schemas.openxmlformats.org/officeDocument/2006/relationships/image" Target="media/image107.png"/><Relationship Id="rId306" Type="http://schemas.openxmlformats.org/officeDocument/2006/relationships/oleObject" Target="embeddings/oleObject185.bin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9.bin"/><Relationship Id="rId240" Type="http://schemas.openxmlformats.org/officeDocument/2006/relationships/oleObject" Target="embeddings/oleObject130.bin"/><Relationship Id="rId261" Type="http://schemas.openxmlformats.org/officeDocument/2006/relationships/oleObject" Target="embeddings/oleObject151.bin"/><Relationship Id="rId14" Type="http://schemas.openxmlformats.org/officeDocument/2006/relationships/oleObject" Target="embeddings/oleObject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72.bin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oleObject" Target="embeddings/oleObject109.bin"/><Relationship Id="rId230" Type="http://schemas.openxmlformats.org/officeDocument/2006/relationships/oleObject" Target="embeddings/oleObject120.bin"/><Relationship Id="rId251" Type="http://schemas.openxmlformats.org/officeDocument/2006/relationships/oleObject" Target="embeddings/oleObject14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62.bin"/><Relationship Id="rId293" Type="http://schemas.openxmlformats.org/officeDocument/2006/relationships/image" Target="media/image108.wmf"/><Relationship Id="rId307" Type="http://schemas.openxmlformats.org/officeDocument/2006/relationships/image" Target="media/image115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3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52.bin"/><Relationship Id="rId283" Type="http://schemas.openxmlformats.org/officeDocument/2006/relationships/oleObject" Target="embeddings/oleObject173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42.bin"/><Relationship Id="rId273" Type="http://schemas.openxmlformats.org/officeDocument/2006/relationships/oleObject" Target="embeddings/oleObject163.bin"/><Relationship Id="rId294" Type="http://schemas.openxmlformats.org/officeDocument/2006/relationships/oleObject" Target="embeddings/oleObject179.bin"/><Relationship Id="rId308" Type="http://schemas.openxmlformats.org/officeDocument/2006/relationships/oleObject" Target="embeddings/oleObject18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32.bin"/><Relationship Id="rId263" Type="http://schemas.openxmlformats.org/officeDocument/2006/relationships/oleObject" Target="embeddings/oleObject153.bin"/><Relationship Id="rId284" Type="http://schemas.openxmlformats.org/officeDocument/2006/relationships/oleObject" Target="embeddings/oleObject17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43.bin"/><Relationship Id="rId274" Type="http://schemas.openxmlformats.org/officeDocument/2006/relationships/oleObject" Target="embeddings/oleObject164.bin"/><Relationship Id="rId295" Type="http://schemas.openxmlformats.org/officeDocument/2006/relationships/image" Target="media/image109.wmf"/><Relationship Id="rId309" Type="http://schemas.openxmlformats.org/officeDocument/2006/relationships/image" Target="media/image11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33.bin"/><Relationship Id="rId264" Type="http://schemas.openxmlformats.org/officeDocument/2006/relationships/oleObject" Target="embeddings/oleObject154.bin"/><Relationship Id="rId285" Type="http://schemas.openxmlformats.org/officeDocument/2006/relationships/oleObject" Target="embeddings/oleObject17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8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44.bin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65.bin"/><Relationship Id="rId296" Type="http://schemas.openxmlformats.org/officeDocument/2006/relationships/oleObject" Target="embeddings/oleObject180.bin"/><Relationship Id="rId300" Type="http://schemas.openxmlformats.org/officeDocument/2006/relationships/oleObject" Target="embeddings/oleObject182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34.bin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55.bin"/><Relationship Id="rId286" Type="http://schemas.openxmlformats.org/officeDocument/2006/relationships/image" Target="media/image104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header" Target="header1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45.bin"/><Relationship Id="rId276" Type="http://schemas.openxmlformats.org/officeDocument/2006/relationships/oleObject" Target="embeddings/oleObject166.bin"/><Relationship Id="rId297" Type="http://schemas.openxmlformats.org/officeDocument/2006/relationships/image" Target="media/image110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1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35.bin"/><Relationship Id="rId266" Type="http://schemas.openxmlformats.org/officeDocument/2006/relationships/oleObject" Target="embeddings/oleObject156.bin"/><Relationship Id="rId287" Type="http://schemas.openxmlformats.org/officeDocument/2006/relationships/oleObject" Target="embeddings/oleObject176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fontTable" Target="fontTable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25.bin"/><Relationship Id="rId256" Type="http://schemas.openxmlformats.org/officeDocument/2006/relationships/oleObject" Target="embeddings/oleObject146.bin"/><Relationship Id="rId277" Type="http://schemas.openxmlformats.org/officeDocument/2006/relationships/oleObject" Target="embeddings/oleObject167.bin"/><Relationship Id="rId298" Type="http://schemas.openxmlformats.org/officeDocument/2006/relationships/oleObject" Target="embeddings/oleObject181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83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57.bin"/><Relationship Id="rId288" Type="http://schemas.openxmlformats.org/officeDocument/2006/relationships/image" Target="media/image105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313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47.bin"/><Relationship Id="rId278" Type="http://schemas.openxmlformats.org/officeDocument/2006/relationships/oleObject" Target="embeddings/oleObject168.bin"/><Relationship Id="rId303" Type="http://schemas.openxmlformats.org/officeDocument/2006/relationships/image" Target="media/image113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37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77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48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59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7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291" Type="http://schemas.openxmlformats.org/officeDocument/2006/relationships/oleObject" Target="embeddings/oleObject178.bin"/><Relationship Id="rId305" Type="http://schemas.openxmlformats.org/officeDocument/2006/relationships/image" Target="media/image114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6C7531-358B-4E2E-BDE0-EABB778A45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6</TotalTime>
  <Pages>1</Pages>
  <Words>5645</Words>
  <Characters>32179</Characters>
  <Application>Microsoft Office Word</Application>
  <DocSecurity>0</DocSecurity>
  <Lines>268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7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rtsiom Kharkevich</cp:lastModifiedBy>
  <cp:revision>74</cp:revision>
  <cp:lastPrinted>2012-04-22T09:19:00Z</cp:lastPrinted>
  <dcterms:created xsi:type="dcterms:W3CDTF">2021-12-11T19:48:00Z</dcterms:created>
  <dcterms:modified xsi:type="dcterms:W3CDTF">2021-12-29T0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